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34131" w:rsidRDefault="00734131" w:rsidP="0073413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734131">
        <w:rPr>
          <w:rFonts w:ascii="Times New Roman" w:eastAsia="Times New Roman" w:hAnsi="Times New Roman" w:cs="Times New Roman"/>
          <w:b/>
          <w:sz w:val="24"/>
          <w:szCs w:val="24"/>
        </w:rPr>
        <w:t xml:space="preserve">Задача </w:t>
      </w:r>
      <w:r w:rsidR="000C7071">
        <w:rPr>
          <w:rFonts w:ascii="Times New Roman" w:eastAsia="Times New Roman" w:hAnsi="Times New Roman" w:cs="Times New Roman"/>
          <w:b/>
          <w:sz w:val="24"/>
          <w:szCs w:val="24"/>
        </w:rPr>
        <w:t xml:space="preserve">/шаблон/ за упражнение </w:t>
      </w:r>
      <w:r w:rsidRPr="00734131">
        <w:rPr>
          <w:rFonts w:ascii="Times New Roman" w:eastAsia="Times New Roman" w:hAnsi="Times New Roman" w:cs="Times New Roman"/>
          <w:b/>
          <w:sz w:val="24"/>
          <w:szCs w:val="24"/>
        </w:rPr>
        <w:t xml:space="preserve">– </w:t>
      </w:r>
      <w:bookmarkStart w:id="0" w:name="_GoBack"/>
      <w:bookmarkEnd w:id="0"/>
      <w:r w:rsidRPr="00734131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DCF Valuation Model</w:t>
      </w:r>
    </w:p>
    <w:p w:rsidR="000C7071" w:rsidRPr="00734131" w:rsidRDefault="000C7071" w:rsidP="0073413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val="en-US"/>
        </w:rPr>
      </w:pPr>
    </w:p>
    <w:p w:rsidR="00734131" w:rsidRPr="00734131" w:rsidRDefault="00734131" w:rsidP="0073413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val="en-US"/>
        </w:rPr>
      </w:pPr>
    </w:p>
    <w:p w:rsidR="007E5B25" w:rsidRPr="007E5B25" w:rsidRDefault="007E5B25" w:rsidP="007E5B25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7E5B25">
        <w:rPr>
          <w:rFonts w:ascii="Times New Roman" w:eastAsia="Times New Roman" w:hAnsi="Times New Roman" w:cs="Times New Roman"/>
          <w:b/>
          <w:sz w:val="24"/>
          <w:szCs w:val="24"/>
        </w:rPr>
        <w:t xml:space="preserve">Известни са следните показатели за предприятието “Метал-инженеринг” АД по отчетни данни </w:t>
      </w:r>
      <w:r w:rsidRPr="007E5B25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(</w:t>
      </w:r>
      <w:r w:rsidRPr="00734131">
        <w:rPr>
          <w:rFonts w:ascii="Times New Roman" w:eastAsia="Times New Roman" w:hAnsi="Times New Roman" w:cs="Times New Roman"/>
          <w:b/>
          <w:sz w:val="24"/>
          <w:szCs w:val="24"/>
        </w:rPr>
        <w:t>Табл. 1</w:t>
      </w:r>
      <w:r w:rsidRPr="007E5B25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)</w:t>
      </w:r>
      <w:r w:rsidRPr="007E5B25">
        <w:rPr>
          <w:rFonts w:ascii="Times New Roman" w:eastAsia="Times New Roman" w:hAnsi="Times New Roman" w:cs="Times New Roman"/>
          <w:b/>
          <w:sz w:val="24"/>
          <w:szCs w:val="24"/>
        </w:rPr>
        <w:t>:</w:t>
      </w:r>
    </w:p>
    <w:p w:rsidR="007E5B25" w:rsidRPr="007E5B25" w:rsidRDefault="007E5B25" w:rsidP="007E5B25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7E5B25" w:rsidRPr="007E5B25" w:rsidRDefault="007E5B25" w:rsidP="007E5B25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en-US"/>
        </w:rPr>
      </w:pPr>
      <w:r w:rsidRPr="00734131">
        <w:rPr>
          <w:rFonts w:ascii="Times New Roman" w:eastAsia="Times New Roman" w:hAnsi="Times New Roman" w:cs="Times New Roman"/>
          <w:b/>
          <w:sz w:val="24"/>
          <w:szCs w:val="24"/>
        </w:rPr>
        <w:t>Табл. 1</w:t>
      </w:r>
    </w:p>
    <w:tbl>
      <w:tblPr>
        <w:tblW w:w="9356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954"/>
        <w:gridCol w:w="1134"/>
        <w:gridCol w:w="1134"/>
        <w:gridCol w:w="1134"/>
      </w:tblGrid>
      <w:tr w:rsidR="007E5B25" w:rsidRPr="007E5B25" w:rsidTr="00377D4A">
        <w:tc>
          <w:tcPr>
            <w:tcW w:w="5954" w:type="dxa"/>
          </w:tcPr>
          <w:p w:rsidR="007E5B25" w:rsidRPr="007E5B25" w:rsidRDefault="007E5B25" w:rsidP="007E5B2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 xml:space="preserve">Показатели </w:t>
            </w: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(</w:t>
            </w: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хил. лв.</w:t>
            </w: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)</w:t>
            </w:r>
          </w:p>
          <w:p w:rsidR="007E5B25" w:rsidRPr="007E5B25" w:rsidRDefault="007E5B25" w:rsidP="007E5B2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134" w:type="dxa"/>
          </w:tcPr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734131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201</w:t>
            </w:r>
            <w:r w:rsidRPr="00734131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1</w:t>
            </w: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г.</w:t>
            </w:r>
          </w:p>
        </w:tc>
        <w:tc>
          <w:tcPr>
            <w:tcW w:w="1134" w:type="dxa"/>
          </w:tcPr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734131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201</w:t>
            </w:r>
            <w:r w:rsidRPr="00734131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2</w:t>
            </w: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г.</w:t>
            </w:r>
          </w:p>
        </w:tc>
        <w:tc>
          <w:tcPr>
            <w:tcW w:w="1134" w:type="dxa"/>
          </w:tcPr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734131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201</w:t>
            </w:r>
            <w:r w:rsidRPr="00734131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3</w:t>
            </w: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г.</w:t>
            </w:r>
          </w:p>
        </w:tc>
      </w:tr>
      <w:tr w:rsidR="007E5B25" w:rsidRPr="007E5B25" w:rsidTr="00377D4A">
        <w:tc>
          <w:tcPr>
            <w:tcW w:w="5954" w:type="dxa"/>
          </w:tcPr>
          <w:p w:rsidR="007E5B25" w:rsidRPr="007E5B25" w:rsidRDefault="007E5B25" w:rsidP="007E5B2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1. Приходи от дейността (от продажби)</w:t>
            </w: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 xml:space="preserve"> - SR</w:t>
            </w:r>
          </w:p>
        </w:tc>
        <w:tc>
          <w:tcPr>
            <w:tcW w:w="1134" w:type="dxa"/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21576,50</w:t>
            </w:r>
          </w:p>
        </w:tc>
        <w:tc>
          <w:tcPr>
            <w:tcW w:w="1134" w:type="dxa"/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23864,46</w:t>
            </w:r>
          </w:p>
        </w:tc>
        <w:tc>
          <w:tcPr>
            <w:tcW w:w="1134" w:type="dxa"/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24465,50</w:t>
            </w:r>
          </w:p>
        </w:tc>
      </w:tr>
      <w:tr w:rsidR="007E5B25" w:rsidRPr="007E5B25" w:rsidTr="00377D4A">
        <w:tc>
          <w:tcPr>
            <w:tcW w:w="5954" w:type="dxa"/>
          </w:tcPr>
          <w:p w:rsidR="007E5B25" w:rsidRPr="007E5B25" w:rsidRDefault="007E5B25" w:rsidP="007E5B2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2. Разходи за дейността (пълна себ. на продажбите)</w:t>
            </w: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 xml:space="preserve"> - CS</w:t>
            </w:r>
          </w:p>
        </w:tc>
        <w:tc>
          <w:tcPr>
            <w:tcW w:w="1134" w:type="dxa"/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18165,25</w:t>
            </w:r>
          </w:p>
        </w:tc>
        <w:tc>
          <w:tcPr>
            <w:tcW w:w="1134" w:type="dxa"/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19637,51</w:t>
            </w:r>
          </w:p>
        </w:tc>
        <w:tc>
          <w:tcPr>
            <w:tcW w:w="1134" w:type="dxa"/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19804,87</w:t>
            </w:r>
          </w:p>
        </w:tc>
      </w:tr>
      <w:tr w:rsidR="007E5B25" w:rsidRPr="007E5B25" w:rsidTr="00377D4A">
        <w:tc>
          <w:tcPr>
            <w:tcW w:w="5954" w:type="dxa"/>
          </w:tcPr>
          <w:p w:rsidR="007E5B25" w:rsidRPr="007E5B25" w:rsidRDefault="007E5B25" w:rsidP="007E5B2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3. в т.ч. амортизации – DA</w:t>
            </w:r>
          </w:p>
        </w:tc>
        <w:tc>
          <w:tcPr>
            <w:tcW w:w="1134" w:type="dxa"/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409,95</w:t>
            </w:r>
          </w:p>
        </w:tc>
        <w:tc>
          <w:tcPr>
            <w:tcW w:w="1134" w:type="dxa"/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459,57</w:t>
            </w:r>
          </w:p>
        </w:tc>
        <w:tc>
          <w:tcPr>
            <w:tcW w:w="1134" w:type="dxa"/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499,82</w:t>
            </w:r>
          </w:p>
        </w:tc>
      </w:tr>
      <w:tr w:rsidR="007E5B25" w:rsidRPr="007E5B25" w:rsidTr="00377D4A">
        <w:tc>
          <w:tcPr>
            <w:tcW w:w="5954" w:type="dxa"/>
          </w:tcPr>
          <w:p w:rsidR="007E5B25" w:rsidRPr="007E5B25" w:rsidRDefault="007E5B25" w:rsidP="007E5B2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4. Оперативна печалба – EBIT (т.1 – т.2)</w:t>
            </w:r>
          </w:p>
        </w:tc>
        <w:tc>
          <w:tcPr>
            <w:tcW w:w="1134" w:type="dxa"/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3411,25</w:t>
            </w:r>
          </w:p>
        </w:tc>
        <w:tc>
          <w:tcPr>
            <w:tcW w:w="1134" w:type="dxa"/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4226,95</w:t>
            </w:r>
          </w:p>
        </w:tc>
        <w:tc>
          <w:tcPr>
            <w:tcW w:w="1134" w:type="dxa"/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4660,63</w:t>
            </w:r>
          </w:p>
        </w:tc>
      </w:tr>
      <w:tr w:rsidR="007E5B25" w:rsidRPr="007E5B25" w:rsidTr="00377D4A">
        <w:tc>
          <w:tcPr>
            <w:tcW w:w="5954" w:type="dxa"/>
          </w:tcPr>
          <w:p w:rsidR="007E5B25" w:rsidRPr="007E5B25" w:rsidRDefault="007E5B25" w:rsidP="007E5B2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5</w:t>
            </w: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. Оперативни дълготрайни активи по балансова стойност – OFA</w:t>
            </w:r>
          </w:p>
        </w:tc>
        <w:tc>
          <w:tcPr>
            <w:tcW w:w="1134" w:type="dxa"/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5514,95</w:t>
            </w:r>
          </w:p>
        </w:tc>
        <w:tc>
          <w:tcPr>
            <w:tcW w:w="1134" w:type="dxa"/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5688,68</w:t>
            </w:r>
          </w:p>
        </w:tc>
        <w:tc>
          <w:tcPr>
            <w:tcW w:w="1134" w:type="dxa"/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6406,08</w:t>
            </w:r>
          </w:p>
        </w:tc>
      </w:tr>
      <w:tr w:rsidR="007E5B25" w:rsidRPr="007E5B25" w:rsidTr="00377D4A">
        <w:tc>
          <w:tcPr>
            <w:tcW w:w="5954" w:type="dxa"/>
          </w:tcPr>
          <w:p w:rsidR="007E5B25" w:rsidRPr="007E5B25" w:rsidRDefault="007E5B25" w:rsidP="007E5B2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6</w:t>
            </w: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. Нетен оборотен капитал – W</w:t>
            </w:r>
          </w:p>
        </w:tc>
        <w:tc>
          <w:tcPr>
            <w:tcW w:w="1134" w:type="dxa"/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10755,88</w:t>
            </w:r>
          </w:p>
        </w:tc>
        <w:tc>
          <w:tcPr>
            <w:tcW w:w="1134" w:type="dxa"/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10728,01</w:t>
            </w:r>
          </w:p>
        </w:tc>
        <w:tc>
          <w:tcPr>
            <w:tcW w:w="1134" w:type="dxa"/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11300,98</w:t>
            </w:r>
          </w:p>
        </w:tc>
      </w:tr>
    </w:tbl>
    <w:p w:rsidR="007E5B25" w:rsidRPr="007E5B25" w:rsidRDefault="007E5B25" w:rsidP="007E5B25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7E5B25" w:rsidRPr="007E5B25" w:rsidRDefault="007E5B25" w:rsidP="007E5B25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7E5B25">
        <w:rPr>
          <w:rFonts w:ascii="Times New Roman" w:eastAsia="Times New Roman" w:hAnsi="Times New Roman" w:cs="Times New Roman"/>
          <w:b/>
          <w:sz w:val="24"/>
          <w:szCs w:val="24"/>
        </w:rPr>
        <w:t>Да се определи стойността на “Метал-инженеринг” АД и справедлив</w:t>
      </w:r>
      <w:r w:rsidRPr="00734131">
        <w:rPr>
          <w:rFonts w:ascii="Times New Roman" w:eastAsia="Times New Roman" w:hAnsi="Times New Roman" w:cs="Times New Roman"/>
          <w:b/>
          <w:sz w:val="24"/>
          <w:szCs w:val="24"/>
        </w:rPr>
        <w:t>ата цена на акция към 31.12.201</w:t>
      </w:r>
      <w:r w:rsidRPr="00734131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3</w:t>
      </w:r>
      <w:r w:rsidRPr="007E5B25">
        <w:rPr>
          <w:rFonts w:ascii="Times New Roman" w:eastAsia="Times New Roman" w:hAnsi="Times New Roman" w:cs="Times New Roman"/>
          <w:b/>
          <w:sz w:val="24"/>
          <w:szCs w:val="24"/>
        </w:rPr>
        <w:t>г. по метода на дисконтираните парични потоци, при следните допълнителни параметри:</w:t>
      </w:r>
    </w:p>
    <w:p w:rsidR="007E5B25" w:rsidRPr="007E5B25" w:rsidRDefault="007E5B25" w:rsidP="007E5B25">
      <w:pPr>
        <w:numPr>
          <w:ilvl w:val="0"/>
          <w:numId w:val="1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7E5B25">
        <w:rPr>
          <w:rFonts w:ascii="Times New Roman" w:eastAsia="Times New Roman" w:hAnsi="Times New Roman" w:cs="Times New Roman"/>
          <w:b/>
          <w:sz w:val="24"/>
          <w:szCs w:val="24"/>
        </w:rPr>
        <w:t>Стойност на неоперативните активи (вкл. финансови активи)</w:t>
      </w:r>
      <w:r w:rsidRPr="00734131">
        <w:rPr>
          <w:rFonts w:ascii="Times New Roman" w:eastAsia="Times New Roman" w:hAnsi="Times New Roman" w:cs="Times New Roman"/>
          <w:b/>
          <w:sz w:val="24"/>
          <w:szCs w:val="24"/>
        </w:rPr>
        <w:t xml:space="preserve"> на предприятието към 31.12.201</w:t>
      </w:r>
      <w:r w:rsidRPr="00734131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3</w:t>
      </w:r>
      <w:r w:rsidRPr="007E5B25">
        <w:rPr>
          <w:rFonts w:ascii="Times New Roman" w:eastAsia="Times New Roman" w:hAnsi="Times New Roman" w:cs="Times New Roman"/>
          <w:b/>
          <w:sz w:val="24"/>
          <w:szCs w:val="24"/>
        </w:rPr>
        <w:t>г. – 6,885 млн. лв.;</w:t>
      </w:r>
    </w:p>
    <w:p w:rsidR="007E5B25" w:rsidRPr="007E5B25" w:rsidRDefault="007E5B25" w:rsidP="007E5B25">
      <w:pPr>
        <w:numPr>
          <w:ilvl w:val="0"/>
          <w:numId w:val="1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7E5B25">
        <w:rPr>
          <w:rFonts w:ascii="Times New Roman" w:eastAsia="Times New Roman" w:hAnsi="Times New Roman" w:cs="Times New Roman"/>
          <w:b/>
          <w:sz w:val="24"/>
          <w:szCs w:val="24"/>
        </w:rPr>
        <w:t>Стойност на</w:t>
      </w:r>
      <w:r w:rsidRPr="00734131">
        <w:rPr>
          <w:rFonts w:ascii="Times New Roman" w:eastAsia="Times New Roman" w:hAnsi="Times New Roman" w:cs="Times New Roman"/>
          <w:b/>
          <w:sz w:val="24"/>
          <w:szCs w:val="24"/>
        </w:rPr>
        <w:t xml:space="preserve"> лихвоносния дълг към 31.12.201</w:t>
      </w:r>
      <w:r w:rsidRPr="00734131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3</w:t>
      </w:r>
      <w:r w:rsidRPr="007E5B25">
        <w:rPr>
          <w:rFonts w:ascii="Times New Roman" w:eastAsia="Times New Roman" w:hAnsi="Times New Roman" w:cs="Times New Roman"/>
          <w:b/>
          <w:sz w:val="24"/>
          <w:szCs w:val="24"/>
        </w:rPr>
        <w:t>г. – 9,672 млн. лв.;</w:t>
      </w:r>
    </w:p>
    <w:p w:rsidR="007E5B25" w:rsidRPr="007E5B25" w:rsidRDefault="007E5B25" w:rsidP="007E5B25">
      <w:pPr>
        <w:numPr>
          <w:ilvl w:val="0"/>
          <w:numId w:val="1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7E5B25">
        <w:rPr>
          <w:rFonts w:ascii="Times New Roman" w:eastAsia="Times New Roman" w:hAnsi="Times New Roman" w:cs="Times New Roman"/>
          <w:b/>
          <w:sz w:val="24"/>
          <w:szCs w:val="24"/>
        </w:rPr>
        <w:t>Брой емитирани обикновени акции – 10 млн. с номинал 1 лев;</w:t>
      </w:r>
    </w:p>
    <w:p w:rsidR="007E5B25" w:rsidRPr="007E5B25" w:rsidRDefault="007E5B25" w:rsidP="007E5B25">
      <w:pPr>
        <w:numPr>
          <w:ilvl w:val="0"/>
          <w:numId w:val="1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7E5B25">
        <w:rPr>
          <w:rFonts w:ascii="Times New Roman" w:eastAsia="Times New Roman" w:hAnsi="Times New Roman" w:cs="Times New Roman"/>
          <w:b/>
          <w:sz w:val="24"/>
          <w:szCs w:val="24"/>
        </w:rPr>
        <w:t>Среднопретеглена цена на капитала (WACC) – 14%;</w:t>
      </w:r>
    </w:p>
    <w:p w:rsidR="007E5B25" w:rsidRPr="007E5B25" w:rsidRDefault="007E5B25" w:rsidP="007E5B25">
      <w:pPr>
        <w:numPr>
          <w:ilvl w:val="0"/>
          <w:numId w:val="1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7E5B25">
        <w:rPr>
          <w:rFonts w:ascii="Times New Roman" w:eastAsia="Times New Roman" w:hAnsi="Times New Roman" w:cs="Times New Roman"/>
          <w:b/>
          <w:sz w:val="24"/>
          <w:szCs w:val="24"/>
        </w:rPr>
        <w:t xml:space="preserve">Продължителност на </w:t>
      </w:r>
      <w:r w:rsidRPr="00734131">
        <w:rPr>
          <w:rFonts w:ascii="Times New Roman" w:eastAsia="Times New Roman" w:hAnsi="Times New Roman" w:cs="Times New Roman"/>
          <w:b/>
          <w:sz w:val="24"/>
          <w:szCs w:val="24"/>
        </w:rPr>
        <w:t>прогнозния период – 5г. (до 201</w:t>
      </w:r>
      <w:r w:rsidRPr="00734131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8</w:t>
      </w:r>
      <w:r w:rsidRPr="007E5B25">
        <w:rPr>
          <w:rFonts w:ascii="Times New Roman" w:eastAsia="Times New Roman" w:hAnsi="Times New Roman" w:cs="Times New Roman"/>
          <w:b/>
          <w:sz w:val="24"/>
          <w:szCs w:val="24"/>
        </w:rPr>
        <w:t>г.);</w:t>
      </w:r>
    </w:p>
    <w:p w:rsidR="007E5B25" w:rsidRPr="007E5B25" w:rsidRDefault="007E5B25" w:rsidP="007E5B25">
      <w:pPr>
        <w:numPr>
          <w:ilvl w:val="0"/>
          <w:numId w:val="1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7E5B25">
        <w:rPr>
          <w:rFonts w:ascii="Times New Roman" w:eastAsia="Times New Roman" w:hAnsi="Times New Roman" w:cs="Times New Roman"/>
          <w:b/>
          <w:sz w:val="24"/>
          <w:szCs w:val="24"/>
        </w:rPr>
        <w:t>Подход за определяне на продължаващата стойно</w:t>
      </w:r>
      <w:r w:rsidRPr="00734131">
        <w:rPr>
          <w:rFonts w:ascii="Times New Roman" w:eastAsia="Times New Roman" w:hAnsi="Times New Roman" w:cs="Times New Roman"/>
          <w:b/>
          <w:sz w:val="24"/>
          <w:szCs w:val="24"/>
        </w:rPr>
        <w:t xml:space="preserve">ст – </w:t>
      </w:r>
      <w:r w:rsidRPr="00734131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Stable Growth Model</w:t>
      </w:r>
    </w:p>
    <w:p w:rsidR="007E5B25" w:rsidRPr="007E5B25" w:rsidRDefault="007E5B25" w:rsidP="007E5B25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7E5B25">
        <w:rPr>
          <w:rFonts w:ascii="Times New Roman" w:eastAsia="Times New Roman" w:hAnsi="Times New Roman" w:cs="Times New Roman"/>
          <w:b/>
          <w:sz w:val="24"/>
          <w:szCs w:val="24"/>
        </w:rPr>
        <w:t xml:space="preserve">Предвидено е, че компанията ще поддържа устойчив темп на растеж, както през прогнозния период, така и през следпрогнозния период. Не се предвиждат промени в степента на ефективност на основната дейност. </w:t>
      </w:r>
    </w:p>
    <w:p w:rsidR="007E5B25" w:rsidRPr="007E5B25" w:rsidRDefault="007E5B25" w:rsidP="007E5B25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7E5B25" w:rsidRDefault="007E5B25" w:rsidP="007E5B25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u w:val="single"/>
          <w:lang w:val="en-US"/>
        </w:rPr>
      </w:pPr>
      <w:r w:rsidRPr="007E5B25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Решение:</w:t>
      </w:r>
    </w:p>
    <w:p w:rsidR="00734131" w:rsidRPr="007E5B25" w:rsidRDefault="00734131" w:rsidP="007E5B25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u w:val="single"/>
          <w:lang w:val="en-US"/>
        </w:rPr>
      </w:pPr>
    </w:p>
    <w:p w:rsidR="007E5B25" w:rsidRPr="007E5B25" w:rsidRDefault="007E5B25" w:rsidP="007E5B25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en-US"/>
        </w:rPr>
      </w:pPr>
      <w:r w:rsidRPr="007E5B25">
        <w:rPr>
          <w:rFonts w:ascii="Times New Roman" w:eastAsia="Times New Roman" w:hAnsi="Times New Roman" w:cs="Times New Roman"/>
          <w:b/>
          <w:sz w:val="24"/>
          <w:szCs w:val="24"/>
        </w:rPr>
        <w:t xml:space="preserve">Първо: За нуждите на оценката е необходимо да се изчислят стойностите на следните показатели: </w:t>
      </w:r>
    </w:p>
    <w:p w:rsidR="007E5B25" w:rsidRPr="007E5B25" w:rsidRDefault="007E5B25" w:rsidP="007E5B25">
      <w:pPr>
        <w:numPr>
          <w:ilvl w:val="0"/>
          <w:numId w:val="2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7E5B25">
        <w:rPr>
          <w:rFonts w:ascii="Times New Roman" w:eastAsia="Times New Roman" w:hAnsi="Times New Roman" w:cs="Times New Roman"/>
          <w:b/>
          <w:sz w:val="24"/>
          <w:szCs w:val="24"/>
        </w:rPr>
        <w:t xml:space="preserve">Темп на ръст на приходите от дейността </w:t>
      </w:r>
      <w:r w:rsidRPr="007E5B25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– Y</w:t>
      </w:r>
      <w:r w:rsidRPr="007E5B25">
        <w:rPr>
          <w:rFonts w:ascii="Times New Roman" w:eastAsia="Times New Roman" w:hAnsi="Times New Roman" w:cs="Times New Roman"/>
          <w:b/>
          <w:sz w:val="24"/>
          <w:szCs w:val="24"/>
          <w:vertAlign w:val="subscript"/>
          <w:lang w:val="en-US"/>
        </w:rPr>
        <w:t>SR</w:t>
      </w:r>
      <w:r w:rsidRPr="007E5B25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 xml:space="preserve"> (SR</w:t>
      </w:r>
      <w:r w:rsidRPr="007E5B25">
        <w:rPr>
          <w:rFonts w:ascii="Times New Roman" w:eastAsia="Times New Roman" w:hAnsi="Times New Roman" w:cs="Times New Roman"/>
          <w:b/>
          <w:sz w:val="24"/>
          <w:szCs w:val="24"/>
          <w:vertAlign w:val="subscript"/>
          <w:lang w:val="en-US"/>
        </w:rPr>
        <w:t>n</w:t>
      </w:r>
      <w:r w:rsidRPr="007E5B25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 xml:space="preserve"> : SR</w:t>
      </w:r>
      <w:r w:rsidRPr="007E5B25">
        <w:rPr>
          <w:rFonts w:ascii="Times New Roman" w:eastAsia="Times New Roman" w:hAnsi="Times New Roman" w:cs="Times New Roman"/>
          <w:b/>
          <w:sz w:val="24"/>
          <w:szCs w:val="24"/>
          <w:vertAlign w:val="subscript"/>
          <w:lang w:val="en-US"/>
        </w:rPr>
        <w:t>n-1</w:t>
      </w:r>
      <w:r w:rsidRPr="007E5B25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)</w:t>
      </w:r>
      <w:r w:rsidRPr="007E5B25">
        <w:rPr>
          <w:rFonts w:ascii="Times New Roman" w:eastAsia="Times New Roman" w:hAnsi="Times New Roman" w:cs="Times New Roman"/>
          <w:b/>
          <w:sz w:val="24"/>
          <w:szCs w:val="24"/>
        </w:rPr>
        <w:t>;</w:t>
      </w:r>
    </w:p>
    <w:p w:rsidR="007E5B25" w:rsidRPr="007E5B25" w:rsidRDefault="007E5B25" w:rsidP="007E5B25">
      <w:pPr>
        <w:numPr>
          <w:ilvl w:val="0"/>
          <w:numId w:val="2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7E5B25">
        <w:rPr>
          <w:rFonts w:ascii="Times New Roman" w:eastAsia="Times New Roman" w:hAnsi="Times New Roman" w:cs="Times New Roman"/>
          <w:b/>
          <w:sz w:val="24"/>
          <w:szCs w:val="24"/>
        </w:rPr>
        <w:t xml:space="preserve">Рентабилност на продажбите </w:t>
      </w:r>
      <w:r w:rsidRPr="007E5B25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– ROS (т.4 : т.1);</w:t>
      </w:r>
    </w:p>
    <w:p w:rsidR="007E5B25" w:rsidRPr="007E5B25" w:rsidRDefault="007E5B25" w:rsidP="007E5B25">
      <w:pPr>
        <w:numPr>
          <w:ilvl w:val="0"/>
          <w:numId w:val="2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7E5B25">
        <w:rPr>
          <w:rFonts w:ascii="Times New Roman" w:eastAsia="Times New Roman" w:hAnsi="Times New Roman" w:cs="Times New Roman"/>
          <w:b/>
          <w:sz w:val="24"/>
          <w:szCs w:val="24"/>
        </w:rPr>
        <w:t xml:space="preserve">Дял на годишните амортизации в приходите </w:t>
      </w:r>
      <w:r w:rsidRPr="007E5B25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(</w:t>
      </w:r>
      <w:r w:rsidRPr="007E5B25">
        <w:rPr>
          <w:rFonts w:ascii="Times New Roman" w:eastAsia="Times New Roman" w:hAnsi="Times New Roman" w:cs="Times New Roman"/>
          <w:b/>
          <w:sz w:val="24"/>
          <w:szCs w:val="24"/>
        </w:rPr>
        <w:t>т. 3 : т.1</w:t>
      </w:r>
      <w:r w:rsidRPr="007E5B25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)</w:t>
      </w:r>
      <w:r w:rsidRPr="007E5B25">
        <w:rPr>
          <w:rFonts w:ascii="Times New Roman" w:eastAsia="Times New Roman" w:hAnsi="Times New Roman" w:cs="Times New Roman"/>
          <w:b/>
          <w:sz w:val="24"/>
          <w:szCs w:val="24"/>
        </w:rPr>
        <w:t>;</w:t>
      </w:r>
    </w:p>
    <w:p w:rsidR="007E5B25" w:rsidRPr="007E5B25" w:rsidRDefault="007E5B25" w:rsidP="007E5B25">
      <w:pPr>
        <w:numPr>
          <w:ilvl w:val="0"/>
          <w:numId w:val="2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7E5B25">
        <w:rPr>
          <w:rFonts w:ascii="Times New Roman" w:eastAsia="Times New Roman" w:hAnsi="Times New Roman" w:cs="Times New Roman"/>
          <w:b/>
          <w:sz w:val="24"/>
          <w:szCs w:val="24"/>
        </w:rPr>
        <w:t xml:space="preserve">Инвестиционна поглъщаемост </w:t>
      </w:r>
      <w:r w:rsidRPr="007E5B25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(т.5 : т.1)</w:t>
      </w:r>
      <w:r w:rsidRPr="007E5B25">
        <w:rPr>
          <w:rFonts w:ascii="Times New Roman" w:eastAsia="Times New Roman" w:hAnsi="Times New Roman" w:cs="Times New Roman"/>
          <w:b/>
          <w:sz w:val="24"/>
          <w:szCs w:val="24"/>
        </w:rPr>
        <w:t>;</w:t>
      </w:r>
    </w:p>
    <w:p w:rsidR="007E5B25" w:rsidRPr="007E5B25" w:rsidRDefault="007E5B25" w:rsidP="007E5B25">
      <w:pPr>
        <w:numPr>
          <w:ilvl w:val="0"/>
          <w:numId w:val="2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7E5B25">
        <w:rPr>
          <w:rFonts w:ascii="Times New Roman" w:eastAsia="Times New Roman" w:hAnsi="Times New Roman" w:cs="Times New Roman"/>
          <w:b/>
          <w:sz w:val="24"/>
          <w:szCs w:val="24"/>
        </w:rPr>
        <w:t xml:space="preserve">Дял на нетния оборотен капитал в приходите </w:t>
      </w:r>
      <w:r w:rsidRPr="007E5B25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(т.6 : т.1)</w:t>
      </w:r>
    </w:p>
    <w:p w:rsidR="007E5B25" w:rsidRPr="007E5B25" w:rsidRDefault="007E5B25" w:rsidP="007E5B25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7E5B25" w:rsidRPr="007E5B25" w:rsidRDefault="007E5B25" w:rsidP="007E5B25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en-US"/>
        </w:rPr>
      </w:pPr>
      <w:r w:rsidRPr="00734131">
        <w:rPr>
          <w:rFonts w:ascii="Times New Roman" w:eastAsia="Times New Roman" w:hAnsi="Times New Roman" w:cs="Times New Roman"/>
          <w:b/>
          <w:sz w:val="24"/>
          <w:szCs w:val="24"/>
        </w:rPr>
        <w:t xml:space="preserve">Табл. </w:t>
      </w:r>
      <w:r w:rsidRPr="00734131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2</w:t>
      </w:r>
    </w:p>
    <w:tbl>
      <w:tblPr>
        <w:tblW w:w="907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812"/>
        <w:gridCol w:w="1134"/>
        <w:gridCol w:w="1134"/>
        <w:gridCol w:w="992"/>
      </w:tblGrid>
      <w:tr w:rsidR="007E5B25" w:rsidRPr="007E5B25" w:rsidTr="00377D4A">
        <w:tc>
          <w:tcPr>
            <w:tcW w:w="5812" w:type="dxa"/>
          </w:tcPr>
          <w:p w:rsidR="007E5B25" w:rsidRPr="007E5B25" w:rsidRDefault="007E5B25" w:rsidP="007E5B25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r w:rsidRPr="007E5B25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Показатели</w:t>
            </w:r>
          </w:p>
        </w:tc>
        <w:tc>
          <w:tcPr>
            <w:tcW w:w="1134" w:type="dxa"/>
          </w:tcPr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r w:rsidRPr="00734131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201</w:t>
            </w:r>
            <w:r w:rsidRPr="00734131">
              <w:rPr>
                <w:rFonts w:ascii="Times New Roman" w:eastAsia="Calibri" w:hAnsi="Times New Roman" w:cs="Times New Roman"/>
                <w:b/>
                <w:sz w:val="20"/>
                <w:szCs w:val="20"/>
                <w:lang w:val="en-US"/>
              </w:rPr>
              <w:t>1</w:t>
            </w:r>
            <w:r w:rsidRPr="007E5B25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г.</w:t>
            </w:r>
          </w:p>
        </w:tc>
        <w:tc>
          <w:tcPr>
            <w:tcW w:w="1134" w:type="dxa"/>
          </w:tcPr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r w:rsidRPr="00734131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201</w:t>
            </w:r>
            <w:r w:rsidRPr="00734131">
              <w:rPr>
                <w:rFonts w:ascii="Times New Roman" w:eastAsia="Calibri" w:hAnsi="Times New Roman" w:cs="Times New Roman"/>
                <w:b/>
                <w:sz w:val="20"/>
                <w:szCs w:val="20"/>
                <w:lang w:val="en-US"/>
              </w:rPr>
              <w:t>2</w:t>
            </w:r>
            <w:r w:rsidRPr="007E5B25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г.</w:t>
            </w:r>
          </w:p>
        </w:tc>
        <w:tc>
          <w:tcPr>
            <w:tcW w:w="992" w:type="dxa"/>
          </w:tcPr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r w:rsidRPr="00734131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201</w:t>
            </w:r>
            <w:r w:rsidRPr="00734131">
              <w:rPr>
                <w:rFonts w:ascii="Times New Roman" w:eastAsia="Calibri" w:hAnsi="Times New Roman" w:cs="Times New Roman"/>
                <w:b/>
                <w:sz w:val="20"/>
                <w:szCs w:val="20"/>
                <w:lang w:val="en-US"/>
              </w:rPr>
              <w:t>3</w:t>
            </w:r>
            <w:r w:rsidRPr="007E5B25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г.</w:t>
            </w:r>
          </w:p>
        </w:tc>
      </w:tr>
      <w:tr w:rsidR="007E5B25" w:rsidRPr="007E5B25" w:rsidTr="00377D4A">
        <w:tc>
          <w:tcPr>
            <w:tcW w:w="5812" w:type="dxa"/>
          </w:tcPr>
          <w:p w:rsidR="007E5B25" w:rsidRPr="007E5B25" w:rsidRDefault="007E5B25" w:rsidP="007E5B25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r w:rsidRPr="007E5B25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Темп на ръст на приходите от дейността – Y</w:t>
            </w:r>
            <w:r w:rsidRPr="007E5B25">
              <w:rPr>
                <w:rFonts w:ascii="Times New Roman" w:eastAsia="Calibri" w:hAnsi="Times New Roman" w:cs="Times New Roman"/>
                <w:b/>
                <w:sz w:val="20"/>
                <w:szCs w:val="20"/>
                <w:vertAlign w:val="subscript"/>
              </w:rPr>
              <w:t>SR</w:t>
            </w:r>
            <w:r w:rsidRPr="007E5B25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 xml:space="preserve"> (SR</w:t>
            </w:r>
            <w:r w:rsidRPr="007E5B25">
              <w:rPr>
                <w:rFonts w:ascii="Times New Roman" w:eastAsia="Calibri" w:hAnsi="Times New Roman" w:cs="Times New Roman"/>
                <w:b/>
                <w:sz w:val="20"/>
                <w:szCs w:val="20"/>
                <w:vertAlign w:val="subscript"/>
              </w:rPr>
              <w:t>n</w:t>
            </w:r>
            <w:r w:rsidRPr="007E5B25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 xml:space="preserve"> : SR</w:t>
            </w:r>
            <w:r w:rsidRPr="007E5B25">
              <w:rPr>
                <w:rFonts w:ascii="Times New Roman" w:eastAsia="Calibri" w:hAnsi="Times New Roman" w:cs="Times New Roman"/>
                <w:b/>
                <w:sz w:val="20"/>
                <w:szCs w:val="20"/>
                <w:vertAlign w:val="subscript"/>
              </w:rPr>
              <w:t>n-1</w:t>
            </w:r>
            <w:r w:rsidRPr="007E5B25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)</w:t>
            </w:r>
          </w:p>
        </w:tc>
        <w:tc>
          <w:tcPr>
            <w:tcW w:w="1134" w:type="dxa"/>
          </w:tcPr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r w:rsidRPr="007E5B25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-</w:t>
            </w:r>
          </w:p>
        </w:tc>
        <w:tc>
          <w:tcPr>
            <w:tcW w:w="1134" w:type="dxa"/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992" w:type="dxa"/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</w:p>
        </w:tc>
      </w:tr>
      <w:tr w:rsidR="007E5B25" w:rsidRPr="007E5B25" w:rsidTr="00377D4A">
        <w:tc>
          <w:tcPr>
            <w:tcW w:w="5812" w:type="dxa"/>
          </w:tcPr>
          <w:p w:rsidR="007E5B25" w:rsidRPr="007E5B25" w:rsidRDefault="007E5B25" w:rsidP="007E5B25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r w:rsidRPr="007E5B25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 xml:space="preserve"> Оперативен марджин – ROS (т.4 : т.1)</w:t>
            </w:r>
          </w:p>
        </w:tc>
        <w:tc>
          <w:tcPr>
            <w:tcW w:w="1134" w:type="dxa"/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134" w:type="dxa"/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992" w:type="dxa"/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</w:p>
        </w:tc>
      </w:tr>
      <w:tr w:rsidR="007E5B25" w:rsidRPr="007E5B25" w:rsidTr="00377D4A">
        <w:tc>
          <w:tcPr>
            <w:tcW w:w="5812" w:type="dxa"/>
          </w:tcPr>
          <w:p w:rsidR="007E5B25" w:rsidRPr="007E5B25" w:rsidRDefault="007E5B25" w:rsidP="007E5B25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0"/>
                <w:szCs w:val="20"/>
                <w:lang w:val="en-US"/>
              </w:rPr>
            </w:pPr>
            <w:r w:rsidRPr="007E5B25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 xml:space="preserve"> Дял на годишните амортизации в приходите (т.3 : т.1)</w:t>
            </w:r>
          </w:p>
        </w:tc>
        <w:tc>
          <w:tcPr>
            <w:tcW w:w="1134" w:type="dxa"/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134" w:type="dxa"/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992" w:type="dxa"/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</w:p>
        </w:tc>
      </w:tr>
      <w:tr w:rsidR="007E5B25" w:rsidRPr="007E5B25" w:rsidTr="00377D4A">
        <w:tc>
          <w:tcPr>
            <w:tcW w:w="5812" w:type="dxa"/>
          </w:tcPr>
          <w:p w:rsidR="007E5B25" w:rsidRPr="007E5B25" w:rsidRDefault="007E5B25" w:rsidP="007E5B25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r w:rsidRPr="007E5B25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 xml:space="preserve"> Инвестиционна поглъщаемост (т.</w:t>
            </w:r>
            <w:r w:rsidRPr="007E5B25">
              <w:rPr>
                <w:rFonts w:ascii="Times New Roman" w:eastAsia="Calibri" w:hAnsi="Times New Roman" w:cs="Times New Roman"/>
                <w:b/>
                <w:sz w:val="20"/>
                <w:szCs w:val="20"/>
                <w:lang w:val="en-US"/>
              </w:rPr>
              <w:t>5</w:t>
            </w:r>
            <w:r w:rsidRPr="007E5B25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 xml:space="preserve"> : т.1)</w:t>
            </w:r>
          </w:p>
        </w:tc>
        <w:tc>
          <w:tcPr>
            <w:tcW w:w="1134" w:type="dxa"/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134" w:type="dxa"/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992" w:type="dxa"/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</w:p>
        </w:tc>
      </w:tr>
      <w:tr w:rsidR="007E5B25" w:rsidRPr="007E5B25" w:rsidTr="00377D4A">
        <w:tc>
          <w:tcPr>
            <w:tcW w:w="5812" w:type="dxa"/>
          </w:tcPr>
          <w:p w:rsidR="007E5B25" w:rsidRPr="007E5B25" w:rsidRDefault="007E5B25" w:rsidP="007E5B25">
            <w:pPr>
              <w:spacing w:after="0" w:line="240" w:lineRule="auto"/>
              <w:rPr>
                <w:rFonts w:ascii="Times New Roman" w:eastAsia="Calibri" w:hAnsi="Times New Roman" w:cs="Times New Roman"/>
                <w:b/>
              </w:rPr>
            </w:pPr>
            <w:r w:rsidRPr="007E5B25">
              <w:rPr>
                <w:rFonts w:ascii="Times New Roman" w:eastAsia="Calibri" w:hAnsi="Times New Roman" w:cs="Times New Roman"/>
                <w:b/>
              </w:rPr>
              <w:t xml:space="preserve"> Дял на W в приходите (т.</w:t>
            </w:r>
            <w:r w:rsidRPr="007E5B25">
              <w:rPr>
                <w:rFonts w:ascii="Times New Roman" w:eastAsia="Calibri" w:hAnsi="Times New Roman" w:cs="Times New Roman"/>
                <w:b/>
                <w:lang w:val="en-US"/>
              </w:rPr>
              <w:t>6</w:t>
            </w:r>
            <w:r w:rsidRPr="007E5B25">
              <w:rPr>
                <w:rFonts w:ascii="Times New Roman" w:eastAsia="Calibri" w:hAnsi="Times New Roman" w:cs="Times New Roman"/>
                <w:b/>
              </w:rPr>
              <w:t xml:space="preserve"> : т.1)</w:t>
            </w:r>
          </w:p>
        </w:tc>
        <w:tc>
          <w:tcPr>
            <w:tcW w:w="1134" w:type="dxa"/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1134" w:type="dxa"/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992" w:type="dxa"/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Calibri" w:hAnsi="Times New Roman" w:cs="Times New Roman"/>
                <w:b/>
              </w:rPr>
            </w:pPr>
          </w:p>
        </w:tc>
      </w:tr>
    </w:tbl>
    <w:p w:rsidR="007E5B25" w:rsidRPr="007E5B25" w:rsidRDefault="007E5B25" w:rsidP="007E5B25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7E5B25" w:rsidRPr="007E5B25" w:rsidRDefault="007E5B25" w:rsidP="007E5B25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7E5B25">
        <w:rPr>
          <w:rFonts w:ascii="Times New Roman" w:eastAsia="Times New Roman" w:hAnsi="Times New Roman" w:cs="Times New Roman"/>
          <w:b/>
          <w:sz w:val="24"/>
          <w:szCs w:val="24"/>
        </w:rPr>
        <w:t>Второ: Определяме средногодишната стойн</w:t>
      </w:r>
      <w:r w:rsidRPr="00734131">
        <w:rPr>
          <w:rFonts w:ascii="Times New Roman" w:eastAsia="Times New Roman" w:hAnsi="Times New Roman" w:cs="Times New Roman"/>
          <w:b/>
          <w:sz w:val="24"/>
          <w:szCs w:val="24"/>
        </w:rPr>
        <w:t>ост на показателите от табл. 2 за периода 201</w:t>
      </w:r>
      <w:r w:rsidRPr="00734131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1</w:t>
      </w:r>
      <w:r w:rsidRPr="00734131">
        <w:rPr>
          <w:rFonts w:ascii="Times New Roman" w:eastAsia="Times New Roman" w:hAnsi="Times New Roman" w:cs="Times New Roman"/>
          <w:b/>
          <w:sz w:val="24"/>
          <w:szCs w:val="24"/>
        </w:rPr>
        <w:t>г. – 201</w:t>
      </w:r>
      <w:r w:rsidRPr="00734131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3</w:t>
      </w:r>
      <w:r w:rsidRPr="007E5B25">
        <w:rPr>
          <w:rFonts w:ascii="Times New Roman" w:eastAsia="Times New Roman" w:hAnsi="Times New Roman" w:cs="Times New Roman"/>
          <w:b/>
          <w:sz w:val="24"/>
          <w:szCs w:val="24"/>
        </w:rPr>
        <w:t xml:space="preserve">г. Темпът на ръст на приходите от дейността </w:t>
      </w:r>
      <w:r w:rsidRPr="007E5B25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(</w:t>
      </w:r>
      <w:r w:rsidRPr="007E5B25">
        <w:rPr>
          <w:rFonts w:ascii="Times New Roman" w:eastAsia="Calibri" w:hAnsi="Times New Roman" w:cs="Times New Roman"/>
          <w:b/>
          <w:sz w:val="20"/>
          <w:szCs w:val="20"/>
        </w:rPr>
        <w:t>Y</w:t>
      </w:r>
      <w:r w:rsidRPr="007E5B25">
        <w:rPr>
          <w:rFonts w:ascii="Times New Roman" w:eastAsia="Calibri" w:hAnsi="Times New Roman" w:cs="Times New Roman"/>
          <w:b/>
          <w:sz w:val="20"/>
          <w:szCs w:val="20"/>
          <w:vertAlign w:val="subscript"/>
        </w:rPr>
        <w:t>SR</w:t>
      </w:r>
      <w:r w:rsidRPr="007E5B25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)</w:t>
      </w:r>
      <w:r w:rsidRPr="007E5B25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7E5B25"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 xml:space="preserve">осредняваме като средна геометрична величина. Останалите показатели – като средна аритметична </w:t>
      </w:r>
      <w:r w:rsidRPr="007E5B25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(</w:t>
      </w:r>
      <w:r w:rsidRPr="007E5B25">
        <w:rPr>
          <w:rFonts w:ascii="Times New Roman" w:eastAsia="Times New Roman" w:hAnsi="Times New Roman" w:cs="Times New Roman"/>
          <w:b/>
          <w:sz w:val="24"/>
          <w:szCs w:val="24"/>
        </w:rPr>
        <w:t>т</w:t>
      </w:r>
      <w:r w:rsidRPr="00734131">
        <w:rPr>
          <w:rFonts w:ascii="Times New Roman" w:eastAsia="Times New Roman" w:hAnsi="Times New Roman" w:cs="Times New Roman"/>
          <w:b/>
          <w:sz w:val="24"/>
          <w:szCs w:val="24"/>
        </w:rPr>
        <w:t>абл.</w:t>
      </w:r>
      <w:r w:rsidRPr="00734131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 xml:space="preserve"> 3</w:t>
      </w:r>
      <w:r w:rsidRPr="007E5B25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).</w:t>
      </w:r>
    </w:p>
    <w:p w:rsidR="007E5B25" w:rsidRPr="007E5B25" w:rsidRDefault="007E5B25" w:rsidP="007E5B25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7E5B25" w:rsidRPr="007E5B25" w:rsidRDefault="007E5B25" w:rsidP="007E5B25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734131">
        <w:rPr>
          <w:rFonts w:ascii="Times New Roman" w:eastAsia="Times New Roman" w:hAnsi="Times New Roman" w:cs="Times New Roman"/>
          <w:b/>
          <w:sz w:val="24"/>
          <w:szCs w:val="24"/>
        </w:rPr>
        <w:t>Табл.</w:t>
      </w:r>
      <w:r w:rsidRPr="00734131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 xml:space="preserve"> </w:t>
      </w:r>
      <w:r w:rsidRPr="007E5B25">
        <w:rPr>
          <w:rFonts w:ascii="Times New Roman" w:eastAsia="Times New Roman" w:hAnsi="Times New Roman" w:cs="Times New Roman"/>
          <w:b/>
          <w:sz w:val="24"/>
          <w:szCs w:val="24"/>
        </w:rPr>
        <w:t>3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521"/>
        <w:gridCol w:w="1417"/>
      </w:tblGrid>
      <w:tr w:rsidR="007E5B25" w:rsidRPr="007E5B25" w:rsidTr="00377D4A"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B25" w:rsidRPr="007E5B25" w:rsidRDefault="007E5B25" w:rsidP="007E5B2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Показатели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стойност</w:t>
            </w:r>
          </w:p>
        </w:tc>
      </w:tr>
      <w:tr w:rsidR="007E5B25" w:rsidRPr="007E5B25" w:rsidTr="007E5B25"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E5B25" w:rsidRPr="007E5B25" w:rsidRDefault="007E5B25" w:rsidP="007E5B2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 xml:space="preserve">Среден темп на ръст на приходите от дейността 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</w:tr>
      <w:tr w:rsidR="007E5B25" w:rsidRPr="007E5B25" w:rsidTr="007E5B25"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E5B25" w:rsidRPr="007E5B25" w:rsidRDefault="007E5B25" w:rsidP="007E5B2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 xml:space="preserve">Оперативен марджин средно за периода 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</w:tr>
      <w:tr w:rsidR="007E5B25" w:rsidRPr="007E5B25" w:rsidTr="007E5B25"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E5B25" w:rsidRPr="007E5B25" w:rsidRDefault="007E5B25" w:rsidP="007E5B2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 xml:space="preserve">Дял на годишните амортизации в приходите средно за периода 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</w:tr>
      <w:tr w:rsidR="007E5B25" w:rsidRPr="007E5B25" w:rsidTr="007E5B25"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E5B25" w:rsidRPr="007E5B25" w:rsidRDefault="007E5B25" w:rsidP="007E5B2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Инвестиционна поглъщаемост средно за периода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</w:tr>
      <w:tr w:rsidR="007E5B25" w:rsidRPr="007E5B25" w:rsidTr="007E5B25"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E5B25" w:rsidRPr="007E5B25" w:rsidRDefault="007E5B25" w:rsidP="007E5B2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Дял на W в приходите средно за периода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</w:tr>
    </w:tbl>
    <w:p w:rsidR="007E5B25" w:rsidRPr="007E5B25" w:rsidRDefault="007E5B25" w:rsidP="007E5B25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7E5B25" w:rsidRPr="007E5B25" w:rsidRDefault="007E5B25" w:rsidP="007E5B25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7E5B25">
        <w:rPr>
          <w:rFonts w:ascii="Times New Roman" w:eastAsia="Times New Roman" w:hAnsi="Times New Roman" w:cs="Times New Roman"/>
          <w:b/>
          <w:sz w:val="24"/>
          <w:szCs w:val="24"/>
        </w:rPr>
        <w:t xml:space="preserve">Трето: Определяме нетната оперативна печалба </w:t>
      </w:r>
      <w:r w:rsidRPr="007E5B25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 xml:space="preserve">(NOPLAT) </w:t>
      </w:r>
      <w:r w:rsidRPr="007E5B25">
        <w:rPr>
          <w:rFonts w:ascii="Times New Roman" w:eastAsia="Times New Roman" w:hAnsi="Times New Roman" w:cs="Times New Roman"/>
          <w:b/>
          <w:sz w:val="24"/>
          <w:szCs w:val="24"/>
        </w:rPr>
        <w:t xml:space="preserve">и брутния паричен поток </w:t>
      </w:r>
      <w:r w:rsidRPr="007E5B25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 xml:space="preserve">(GCF) </w:t>
      </w:r>
      <w:r w:rsidRPr="007E5B25">
        <w:rPr>
          <w:rFonts w:ascii="Times New Roman" w:eastAsia="Times New Roman" w:hAnsi="Times New Roman" w:cs="Times New Roman"/>
          <w:b/>
          <w:sz w:val="24"/>
          <w:szCs w:val="24"/>
        </w:rPr>
        <w:t xml:space="preserve">за всяка година от прогнозния период и за първата година от следпрогнозния период </w:t>
      </w:r>
      <w:r w:rsidRPr="007E5B25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(</w:t>
      </w:r>
      <w:r w:rsidRPr="00734131">
        <w:rPr>
          <w:rFonts w:ascii="Times New Roman" w:eastAsia="Times New Roman" w:hAnsi="Times New Roman" w:cs="Times New Roman"/>
          <w:b/>
          <w:sz w:val="24"/>
          <w:szCs w:val="24"/>
        </w:rPr>
        <w:t xml:space="preserve">табл. </w:t>
      </w:r>
      <w:r w:rsidRPr="007E5B25">
        <w:rPr>
          <w:rFonts w:ascii="Times New Roman" w:eastAsia="Times New Roman" w:hAnsi="Times New Roman" w:cs="Times New Roman"/>
          <w:b/>
          <w:sz w:val="24"/>
          <w:szCs w:val="24"/>
        </w:rPr>
        <w:t>4</w:t>
      </w:r>
      <w:r w:rsidRPr="007E5B25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).</w:t>
      </w:r>
    </w:p>
    <w:p w:rsidR="007E5B25" w:rsidRPr="007E5B25" w:rsidRDefault="007E5B25" w:rsidP="007E5B25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7E5B25" w:rsidRPr="007E5B25" w:rsidRDefault="007E5B25" w:rsidP="007E5B25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734131">
        <w:rPr>
          <w:rFonts w:ascii="Times New Roman" w:eastAsia="Times New Roman" w:hAnsi="Times New Roman" w:cs="Times New Roman"/>
          <w:b/>
          <w:sz w:val="24"/>
          <w:szCs w:val="24"/>
        </w:rPr>
        <w:t xml:space="preserve">Табл. </w:t>
      </w:r>
      <w:r w:rsidRPr="007E5B25">
        <w:rPr>
          <w:rFonts w:ascii="Times New Roman" w:eastAsia="Times New Roman" w:hAnsi="Times New Roman" w:cs="Times New Roman"/>
          <w:b/>
          <w:sz w:val="24"/>
          <w:szCs w:val="24"/>
        </w:rPr>
        <w:t>4</w:t>
      </w:r>
    </w:p>
    <w:tbl>
      <w:tblPr>
        <w:tblW w:w="10260" w:type="dxa"/>
        <w:tblInd w:w="-6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00"/>
        <w:gridCol w:w="1440"/>
        <w:gridCol w:w="1440"/>
        <w:gridCol w:w="1620"/>
        <w:gridCol w:w="1620"/>
        <w:gridCol w:w="1620"/>
        <w:gridCol w:w="1620"/>
      </w:tblGrid>
      <w:tr w:rsidR="007E5B25" w:rsidRPr="007E5B25" w:rsidTr="00377D4A"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B25" w:rsidRPr="007E5B25" w:rsidRDefault="007E5B25" w:rsidP="007E5B2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Година</w:t>
            </w:r>
          </w:p>
          <w:p w:rsidR="007E5B25" w:rsidRPr="007E5B25" w:rsidRDefault="007E5B25" w:rsidP="007E5B2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Приходи от дейността</w:t>
            </w:r>
          </w:p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</w:p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(</w:t>
            </w: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SR</w:t>
            </w: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)</w:t>
            </w:r>
          </w:p>
          <w:p w:rsidR="007E5B25" w:rsidRPr="007E5B25" w:rsidRDefault="007E5B25" w:rsidP="007E5B25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</w:p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object w:dxaOrig="1335" w:dyaOrig="37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7pt;height:19pt" o:ole="">
                  <v:imagedata r:id="rId8" o:title=""/>
                </v:shape>
                <o:OLEObject Type="Embed" ProgID="Equation.DSMT4" ShapeID="_x0000_i1025" DrawAspect="Content" ObjectID="_1461413320" r:id="rId9"/>
              </w:objec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Оперативна печалба</w:t>
            </w:r>
          </w:p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</w:p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(</w:t>
            </w: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EBIT</w:t>
            </w: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)</w:t>
            </w:r>
          </w:p>
          <w:p w:rsidR="007E5B25" w:rsidRPr="007E5B25" w:rsidRDefault="007E5B25" w:rsidP="007E5B25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</w:p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object w:dxaOrig="1200" w:dyaOrig="375">
                <v:shape id="_x0000_i1026" type="#_x0000_t75" style="width:60pt;height:19pt" o:ole="">
                  <v:imagedata r:id="rId10" o:title=""/>
                </v:shape>
                <o:OLEObject Type="Embed" ProgID="Equation.DSMT4" ShapeID="_x0000_i1026" DrawAspect="Content" ObjectID="_1461413321" r:id="rId11"/>
              </w:objec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Данък върху EBIT –</w:t>
            </w:r>
          </w:p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</w:p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(</w:t>
            </w: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Т</w:t>
            </w: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)</w:t>
            </w:r>
          </w:p>
          <w:p w:rsidR="007E5B25" w:rsidRPr="007E5B25" w:rsidRDefault="007E5B25" w:rsidP="007E5B25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</w:p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7E5B25">
              <w:rPr>
                <w:rFonts w:ascii="Times New Roman" w:eastAsia="Times New Roman" w:hAnsi="Times New Roman" w:cs="Times New Roman"/>
                <w:b/>
                <w:position w:val="-12"/>
                <w:sz w:val="20"/>
                <w:szCs w:val="20"/>
              </w:rPr>
              <w:object w:dxaOrig="1140" w:dyaOrig="360">
                <v:shape id="_x0000_i1027" type="#_x0000_t75" style="width:57pt;height:18pt" o:ole="">
                  <v:imagedata r:id="rId12" o:title=""/>
                </v:shape>
                <o:OLEObject Type="Embed" ProgID="Equation.DSMT4" ShapeID="_x0000_i1027" DrawAspect="Content" ObjectID="_1461413322" r:id="rId13"/>
              </w:objec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Нетна оперативна печалба</w:t>
            </w:r>
          </w:p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(</w:t>
            </w: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NOPLAT</w:t>
            </w: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)</w:t>
            </w:r>
          </w:p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</w:p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к.3 – к.4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Годишни амортизации</w:t>
            </w:r>
          </w:p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</w:p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(</w:t>
            </w: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DA</w:t>
            </w: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)</w:t>
            </w:r>
          </w:p>
          <w:p w:rsidR="007E5B25" w:rsidRPr="007E5B25" w:rsidRDefault="007E5B25" w:rsidP="007E5B25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</w:p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object w:dxaOrig="1320" w:dyaOrig="375">
                <v:shape id="_x0000_i1028" type="#_x0000_t75" style="width:65.5pt;height:19pt" o:ole="">
                  <v:imagedata r:id="rId14" o:title=""/>
                </v:shape>
                <o:OLEObject Type="Embed" ProgID="Equation.DSMT4" ShapeID="_x0000_i1028" DrawAspect="Content" ObjectID="_1461413323" r:id="rId15"/>
              </w:objec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Брутен паричен поток</w:t>
            </w:r>
          </w:p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</w:p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(</w:t>
            </w: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GCF</w:t>
            </w: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)</w:t>
            </w:r>
          </w:p>
          <w:p w:rsidR="007E5B25" w:rsidRPr="007E5B25" w:rsidRDefault="007E5B25" w:rsidP="007E5B25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</w:p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к.5 + к.6</w:t>
            </w:r>
          </w:p>
        </w:tc>
      </w:tr>
      <w:tr w:rsidR="007E5B25" w:rsidRPr="007E5B25" w:rsidTr="00377D4A"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1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2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3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4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5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6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7</w:t>
            </w:r>
          </w:p>
        </w:tc>
      </w:tr>
      <w:tr w:rsidR="007E5B25" w:rsidRPr="007E5B25" w:rsidTr="007E5B25"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E5B25" w:rsidRPr="007E5B25" w:rsidRDefault="007E5B25" w:rsidP="007E5B2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34131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201</w:t>
            </w:r>
            <w:r w:rsidRPr="00734131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4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</w:tr>
      <w:tr w:rsidR="007E5B25" w:rsidRPr="007E5B25" w:rsidTr="007E5B25"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E5B25" w:rsidRPr="007E5B25" w:rsidRDefault="007E5B25" w:rsidP="007E5B2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34131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201</w:t>
            </w:r>
            <w:r w:rsidRPr="00734131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5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</w:tr>
      <w:tr w:rsidR="007E5B25" w:rsidRPr="007E5B25" w:rsidTr="007E5B25"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E5B25" w:rsidRPr="007E5B25" w:rsidRDefault="007E5B25" w:rsidP="007E5B2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34131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201</w:t>
            </w:r>
            <w:r w:rsidRPr="00734131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6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</w:tr>
      <w:tr w:rsidR="007E5B25" w:rsidRPr="007E5B25" w:rsidTr="007E5B25"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E5B25" w:rsidRPr="007E5B25" w:rsidRDefault="007E5B25" w:rsidP="007E5B2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34131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201</w:t>
            </w:r>
            <w:r w:rsidRPr="00734131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7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</w:tr>
      <w:tr w:rsidR="007E5B25" w:rsidRPr="007E5B25" w:rsidTr="007E5B25"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E5B25" w:rsidRPr="007E5B25" w:rsidRDefault="007E5B25" w:rsidP="007E5B2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34131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201</w:t>
            </w:r>
            <w:r w:rsidRPr="00734131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8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</w:tr>
      <w:tr w:rsidR="007E5B25" w:rsidRPr="007E5B25" w:rsidTr="007E5B25"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E5B25" w:rsidRPr="007E5B25" w:rsidRDefault="007E5B25" w:rsidP="007E5B2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34131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201</w:t>
            </w:r>
            <w:r w:rsidRPr="00734131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9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</w:tr>
    </w:tbl>
    <w:p w:rsidR="007E5B25" w:rsidRPr="007E5B25" w:rsidRDefault="007E5B25" w:rsidP="007E5B25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en-US"/>
        </w:rPr>
      </w:pPr>
    </w:p>
    <w:p w:rsidR="007E5B25" w:rsidRPr="007E5B25" w:rsidRDefault="007E5B25" w:rsidP="007E5B25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7E5B25">
        <w:rPr>
          <w:rFonts w:ascii="Times New Roman" w:eastAsia="Times New Roman" w:hAnsi="Times New Roman" w:cs="Times New Roman"/>
          <w:b/>
          <w:sz w:val="24"/>
          <w:szCs w:val="24"/>
        </w:rPr>
        <w:t xml:space="preserve">Четвърто: Определяме размера на допълнителните брутни инвестиции </w:t>
      </w:r>
      <w:r w:rsidRPr="007E5B25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 xml:space="preserve">(ΔGI) – </w:t>
      </w:r>
      <w:r w:rsidRPr="00734131">
        <w:rPr>
          <w:rFonts w:ascii="Times New Roman" w:eastAsia="Times New Roman" w:hAnsi="Times New Roman" w:cs="Times New Roman"/>
          <w:b/>
          <w:sz w:val="24"/>
          <w:szCs w:val="24"/>
        </w:rPr>
        <w:t>табл.</w:t>
      </w:r>
      <w:r w:rsidRPr="00734131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 xml:space="preserve"> </w:t>
      </w:r>
      <w:r w:rsidRPr="007E5B25">
        <w:rPr>
          <w:rFonts w:ascii="Times New Roman" w:eastAsia="Times New Roman" w:hAnsi="Times New Roman" w:cs="Times New Roman"/>
          <w:b/>
          <w:sz w:val="24"/>
          <w:szCs w:val="24"/>
        </w:rPr>
        <w:t>5:</w:t>
      </w:r>
    </w:p>
    <w:p w:rsidR="007E5B25" w:rsidRPr="007E5B25" w:rsidRDefault="007E5B25" w:rsidP="007E5B25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7E5B25" w:rsidRPr="007E5B25" w:rsidRDefault="007E5B25" w:rsidP="007E5B25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734131">
        <w:rPr>
          <w:rFonts w:ascii="Times New Roman" w:eastAsia="Times New Roman" w:hAnsi="Times New Roman" w:cs="Times New Roman"/>
          <w:b/>
          <w:sz w:val="24"/>
          <w:szCs w:val="24"/>
        </w:rPr>
        <w:t xml:space="preserve">Табл. </w:t>
      </w:r>
      <w:r w:rsidRPr="007E5B25">
        <w:rPr>
          <w:rFonts w:ascii="Times New Roman" w:eastAsia="Times New Roman" w:hAnsi="Times New Roman" w:cs="Times New Roman"/>
          <w:b/>
          <w:sz w:val="24"/>
          <w:szCs w:val="24"/>
        </w:rPr>
        <w:t>5</w:t>
      </w:r>
    </w:p>
    <w:tbl>
      <w:tblPr>
        <w:tblW w:w="10260" w:type="dxa"/>
        <w:tblInd w:w="-6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00"/>
        <w:gridCol w:w="1440"/>
        <w:gridCol w:w="1440"/>
        <w:gridCol w:w="1620"/>
        <w:gridCol w:w="1620"/>
        <w:gridCol w:w="1620"/>
        <w:gridCol w:w="1620"/>
      </w:tblGrid>
      <w:tr w:rsidR="007E5B25" w:rsidRPr="007E5B25" w:rsidTr="00377D4A"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Година</w:t>
            </w:r>
          </w:p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Приходи от дейността</w:t>
            </w:r>
          </w:p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</w:p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</w:p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</w:p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(</w:t>
            </w: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SR</w:t>
            </w: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)</w:t>
            </w:r>
          </w:p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</w:p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object w:dxaOrig="1335" w:dyaOrig="375">
                <v:shape id="_x0000_i1029" type="#_x0000_t75" style="width:67pt;height:19pt" o:ole="">
                  <v:imagedata r:id="rId16" o:title=""/>
                </v:shape>
                <o:OLEObject Type="Embed" ProgID="Equation.DSMT4" ShapeID="_x0000_i1029" DrawAspect="Content" ObjectID="_1461413324" r:id="rId17"/>
              </w:objec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Оперативни дълготрайни активи</w:t>
            </w:r>
          </w:p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</w:p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</w:p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(</w:t>
            </w: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OFA</w:t>
            </w: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)</w:t>
            </w:r>
          </w:p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</w:p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object w:dxaOrig="1230" w:dyaOrig="375">
                <v:shape id="_x0000_i1030" type="#_x0000_t75" style="width:61.5pt;height:19pt" o:ole="">
                  <v:imagedata r:id="rId18" o:title=""/>
                </v:shape>
                <o:OLEObject Type="Embed" ProgID="Equation.DSMT4" ShapeID="_x0000_i1030" DrawAspect="Content" ObjectID="_1461413325" r:id="rId19"/>
              </w:objec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Изменение на оперативните дълготрайни активи през годината</w:t>
            </w:r>
          </w:p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(ΔOFA)</w:t>
            </w:r>
          </w:p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</w:p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7E5B25">
              <w:rPr>
                <w:rFonts w:ascii="Times New Roman" w:eastAsia="Times New Roman" w:hAnsi="Times New Roman" w:cs="Times New Roman"/>
                <w:b/>
                <w:position w:val="-32"/>
                <w:sz w:val="20"/>
                <w:szCs w:val="20"/>
              </w:rPr>
              <w:object w:dxaOrig="1600" w:dyaOrig="760">
                <v:shape id="_x0000_i1031" type="#_x0000_t75" style="width:80pt;height:38pt" o:ole="">
                  <v:imagedata r:id="rId20" o:title=""/>
                </v:shape>
                <o:OLEObject Type="Embed" ProgID="Equation.DSMT4" ShapeID="_x0000_i1031" DrawAspect="Content" ObjectID="_1461413326" r:id="rId21"/>
              </w:objec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Нетен оборотен капитал</w:t>
            </w:r>
          </w:p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</w:p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</w:p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</w:p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(</w:t>
            </w: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W</w:t>
            </w: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)</w:t>
            </w:r>
          </w:p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</w:p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7E5B25">
              <w:rPr>
                <w:rFonts w:ascii="Times New Roman" w:eastAsia="Times New Roman" w:hAnsi="Times New Roman" w:cs="Times New Roman"/>
                <w:b/>
                <w:position w:val="-12"/>
                <w:sz w:val="20"/>
                <w:szCs w:val="20"/>
              </w:rPr>
              <w:object w:dxaOrig="1219" w:dyaOrig="360">
                <v:shape id="_x0000_i1032" type="#_x0000_t75" style="width:60.5pt;height:18pt" o:ole="">
                  <v:imagedata r:id="rId22" o:title=""/>
                </v:shape>
                <o:OLEObject Type="Embed" ProgID="Equation.DSMT4" ShapeID="_x0000_i1032" DrawAspect="Content" ObjectID="_1461413327" r:id="rId23"/>
              </w:objec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Изменение на нетния оборотен капитал през годината</w:t>
            </w:r>
          </w:p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(</w:t>
            </w: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Δ</w:t>
            </w: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W)</w:t>
            </w:r>
          </w:p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</w:p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7E5B25">
              <w:rPr>
                <w:rFonts w:ascii="Times New Roman" w:eastAsia="Times New Roman" w:hAnsi="Times New Roman" w:cs="Times New Roman"/>
                <w:b/>
                <w:position w:val="-12"/>
                <w:sz w:val="20"/>
                <w:szCs w:val="20"/>
              </w:rPr>
              <w:object w:dxaOrig="859" w:dyaOrig="360">
                <v:shape id="_x0000_i1033" type="#_x0000_t75" style="width:43pt;height:18pt" o:ole="">
                  <v:imagedata r:id="rId24" o:title=""/>
                </v:shape>
                <o:OLEObject Type="Embed" ProgID="Equation.DSMT4" ShapeID="_x0000_i1033" DrawAspect="Content" ObjectID="_1461413328" r:id="rId25"/>
              </w:objec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Допълнителни брутни инвестиции</w:t>
            </w:r>
          </w:p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</w:p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</w:p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(ΔGI)</w:t>
            </w:r>
          </w:p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</w:p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(к.4 + к.6)</w:t>
            </w:r>
          </w:p>
        </w:tc>
      </w:tr>
      <w:tr w:rsidR="007E5B25" w:rsidRPr="007E5B25" w:rsidTr="00377D4A"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1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2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3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4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5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6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7</w:t>
            </w:r>
          </w:p>
        </w:tc>
      </w:tr>
      <w:tr w:rsidR="007E5B25" w:rsidRPr="007E5B25" w:rsidTr="007E5B25"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E5B25" w:rsidRPr="007E5B25" w:rsidRDefault="007E5B25" w:rsidP="007E5B2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E5B25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2</w:t>
            </w:r>
            <w:r w:rsidRPr="00734131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01</w:t>
            </w:r>
            <w:r w:rsidRPr="00734131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4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</w:tr>
      <w:tr w:rsidR="007E5B25" w:rsidRPr="007E5B25" w:rsidTr="007E5B25"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E5B25" w:rsidRPr="007E5B25" w:rsidRDefault="007E5B25" w:rsidP="007E5B2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34131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201</w:t>
            </w:r>
            <w:r w:rsidRPr="00734131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5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</w:tr>
      <w:tr w:rsidR="007E5B25" w:rsidRPr="007E5B25" w:rsidTr="007E5B25"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E5B25" w:rsidRPr="007E5B25" w:rsidRDefault="007E5B25" w:rsidP="007E5B2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34131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201</w:t>
            </w:r>
            <w:r w:rsidRPr="00734131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6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</w:tr>
      <w:tr w:rsidR="007E5B25" w:rsidRPr="007E5B25" w:rsidTr="007E5B25"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E5B25" w:rsidRPr="007E5B25" w:rsidRDefault="007E5B25" w:rsidP="007E5B2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34131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201</w:t>
            </w:r>
            <w:r w:rsidRPr="00734131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7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</w:tr>
      <w:tr w:rsidR="007E5B25" w:rsidRPr="007E5B25" w:rsidTr="007E5B25"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E5B25" w:rsidRPr="007E5B25" w:rsidRDefault="007E5B25" w:rsidP="007E5B2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34131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201</w:t>
            </w:r>
            <w:r w:rsidRPr="00734131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8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</w:tr>
      <w:tr w:rsidR="007E5B25" w:rsidRPr="007E5B25" w:rsidTr="007E5B25"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E5B25" w:rsidRPr="007E5B25" w:rsidRDefault="007E5B25" w:rsidP="007E5B2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  <w:r w:rsidRPr="00734131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201</w:t>
            </w:r>
            <w:r w:rsidRPr="00734131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  <w:t>9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</w:tr>
    </w:tbl>
    <w:p w:rsidR="007E5B25" w:rsidRPr="007E5B25" w:rsidRDefault="007E5B25" w:rsidP="007E5B25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7E5B25" w:rsidRPr="007E5B25" w:rsidRDefault="007E5B25" w:rsidP="007E5B25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en-US"/>
        </w:rPr>
      </w:pPr>
      <w:r w:rsidRPr="007E5B25">
        <w:rPr>
          <w:rFonts w:ascii="Times New Roman" w:eastAsia="Times New Roman" w:hAnsi="Times New Roman" w:cs="Times New Roman"/>
          <w:b/>
          <w:sz w:val="24"/>
          <w:szCs w:val="24"/>
        </w:rPr>
        <w:t xml:space="preserve">Пето: Определяме свободните парични потоци </w:t>
      </w:r>
      <w:r w:rsidRPr="007E5B25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(FCF)</w:t>
      </w:r>
      <w:r w:rsidRPr="00734131">
        <w:rPr>
          <w:rFonts w:ascii="Times New Roman" w:eastAsia="Times New Roman" w:hAnsi="Times New Roman" w:cs="Times New Roman"/>
          <w:b/>
          <w:sz w:val="24"/>
          <w:szCs w:val="24"/>
        </w:rPr>
        <w:t xml:space="preserve"> – табл. </w:t>
      </w:r>
      <w:r w:rsidRPr="007E5B25">
        <w:rPr>
          <w:rFonts w:ascii="Times New Roman" w:eastAsia="Times New Roman" w:hAnsi="Times New Roman" w:cs="Times New Roman"/>
          <w:b/>
          <w:sz w:val="24"/>
          <w:szCs w:val="24"/>
        </w:rPr>
        <w:t>6</w:t>
      </w:r>
      <w:r w:rsidRPr="007E5B25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:</w:t>
      </w:r>
    </w:p>
    <w:p w:rsidR="007E5B25" w:rsidRPr="007E5B25" w:rsidRDefault="007E5B25" w:rsidP="007E5B25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734131"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 xml:space="preserve">Табл. </w:t>
      </w:r>
      <w:r w:rsidRPr="007E5B25">
        <w:rPr>
          <w:rFonts w:ascii="Times New Roman" w:eastAsia="Times New Roman" w:hAnsi="Times New Roman" w:cs="Times New Roman"/>
          <w:b/>
          <w:sz w:val="24"/>
          <w:szCs w:val="24"/>
        </w:rPr>
        <w:t>6</w:t>
      </w:r>
    </w:p>
    <w:tbl>
      <w:tblPr>
        <w:tblpPr w:leftFromText="141" w:rightFromText="141" w:vertAnchor="text" w:tblpY="1"/>
        <w:tblOverlap w:val="never"/>
        <w:tblW w:w="482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90"/>
        <w:gridCol w:w="1278"/>
        <w:gridCol w:w="1276"/>
        <w:gridCol w:w="1276"/>
      </w:tblGrid>
      <w:tr w:rsidR="007E5B25" w:rsidRPr="007E5B25" w:rsidTr="00377D4A">
        <w:tc>
          <w:tcPr>
            <w:tcW w:w="990" w:type="dxa"/>
          </w:tcPr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r w:rsidRPr="007E5B25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Година</w:t>
            </w:r>
          </w:p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8" w:type="dxa"/>
          </w:tcPr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r w:rsidRPr="007E5B25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 xml:space="preserve">Брутен паричен поток </w:t>
            </w:r>
          </w:p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</w:p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0"/>
                <w:szCs w:val="20"/>
                <w:lang w:val="en-US"/>
              </w:rPr>
            </w:pPr>
            <w:r w:rsidRPr="007E5B25">
              <w:rPr>
                <w:rFonts w:ascii="Times New Roman" w:eastAsia="Calibri" w:hAnsi="Times New Roman" w:cs="Times New Roman"/>
                <w:b/>
                <w:sz w:val="20"/>
                <w:szCs w:val="20"/>
                <w:lang w:val="en-US"/>
              </w:rPr>
              <w:t>(</w:t>
            </w:r>
            <w:r w:rsidRPr="007E5B25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GCF</w:t>
            </w:r>
            <w:r w:rsidRPr="007E5B25">
              <w:rPr>
                <w:rFonts w:ascii="Times New Roman" w:eastAsia="Calibri" w:hAnsi="Times New Roman" w:cs="Times New Roman"/>
                <w:b/>
                <w:sz w:val="20"/>
                <w:szCs w:val="20"/>
                <w:lang w:val="en-US"/>
              </w:rPr>
              <w:t>)</w:t>
            </w:r>
          </w:p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6" w:type="dxa"/>
          </w:tcPr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r w:rsidRPr="007E5B25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 xml:space="preserve">Допълните-лни брутни инвестиции </w:t>
            </w:r>
          </w:p>
          <w:p w:rsidR="007E5B25" w:rsidRPr="007E5B25" w:rsidRDefault="007E5B25" w:rsidP="007E5B25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</w:p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0"/>
                <w:szCs w:val="20"/>
                <w:lang w:val="en-US"/>
              </w:rPr>
            </w:pPr>
            <w:r w:rsidRPr="007E5B25">
              <w:rPr>
                <w:rFonts w:ascii="Times New Roman" w:eastAsia="Calibri" w:hAnsi="Times New Roman" w:cs="Times New Roman"/>
                <w:b/>
                <w:sz w:val="20"/>
                <w:szCs w:val="20"/>
                <w:lang w:val="en-US"/>
              </w:rPr>
              <w:t>(</w:t>
            </w:r>
            <w:r w:rsidRPr="007E5B25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Δ</w:t>
            </w:r>
            <w:r w:rsidRPr="007E5B25">
              <w:rPr>
                <w:rFonts w:ascii="Times New Roman" w:eastAsia="Calibri" w:hAnsi="Times New Roman" w:cs="Times New Roman"/>
                <w:b/>
                <w:sz w:val="20"/>
                <w:szCs w:val="20"/>
                <w:lang w:val="en-US"/>
              </w:rPr>
              <w:t>GI)</w:t>
            </w:r>
          </w:p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</w:p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276" w:type="dxa"/>
          </w:tcPr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r w:rsidRPr="007E5B25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Свободен паричен поток</w:t>
            </w:r>
          </w:p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</w:p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0"/>
                <w:szCs w:val="20"/>
                <w:lang w:val="en-US"/>
              </w:rPr>
            </w:pPr>
            <w:r w:rsidRPr="007E5B25">
              <w:rPr>
                <w:rFonts w:ascii="Times New Roman" w:eastAsia="Calibri" w:hAnsi="Times New Roman" w:cs="Times New Roman"/>
                <w:b/>
                <w:sz w:val="20"/>
                <w:szCs w:val="20"/>
                <w:lang w:val="en-US"/>
              </w:rPr>
              <w:t>(</w:t>
            </w:r>
            <w:r w:rsidRPr="007E5B25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FCF</w:t>
            </w:r>
            <w:r w:rsidRPr="007E5B25">
              <w:rPr>
                <w:rFonts w:ascii="Times New Roman" w:eastAsia="Calibri" w:hAnsi="Times New Roman" w:cs="Times New Roman"/>
                <w:b/>
                <w:sz w:val="20"/>
                <w:szCs w:val="20"/>
                <w:lang w:val="en-US"/>
              </w:rPr>
              <w:t>)</w:t>
            </w:r>
          </w:p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r w:rsidRPr="007E5B25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к.2 – к.3</w:t>
            </w:r>
          </w:p>
        </w:tc>
      </w:tr>
      <w:tr w:rsidR="007E5B25" w:rsidRPr="007E5B25" w:rsidTr="00377D4A">
        <w:tc>
          <w:tcPr>
            <w:tcW w:w="990" w:type="dxa"/>
          </w:tcPr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r w:rsidRPr="007E5B25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1</w:t>
            </w:r>
          </w:p>
        </w:tc>
        <w:tc>
          <w:tcPr>
            <w:tcW w:w="1278" w:type="dxa"/>
          </w:tcPr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r w:rsidRPr="007E5B25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2</w:t>
            </w:r>
          </w:p>
        </w:tc>
        <w:tc>
          <w:tcPr>
            <w:tcW w:w="1276" w:type="dxa"/>
          </w:tcPr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r w:rsidRPr="007E5B25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3</w:t>
            </w:r>
          </w:p>
        </w:tc>
        <w:tc>
          <w:tcPr>
            <w:tcW w:w="1276" w:type="dxa"/>
          </w:tcPr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r w:rsidRPr="007E5B25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4</w:t>
            </w:r>
          </w:p>
        </w:tc>
      </w:tr>
      <w:tr w:rsidR="007E5B25" w:rsidRPr="007E5B25" w:rsidTr="00377D4A">
        <w:tc>
          <w:tcPr>
            <w:tcW w:w="990" w:type="dxa"/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Calibri" w:hAnsi="Times New Roman" w:cs="Times New Roman"/>
                <w:b/>
                <w:sz w:val="20"/>
                <w:szCs w:val="20"/>
                <w:lang w:val="en-US"/>
              </w:rPr>
            </w:pPr>
            <w:bookmarkStart w:id="1" w:name="_Hlk322844955"/>
            <w:r w:rsidRPr="00734131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201</w:t>
            </w:r>
            <w:r w:rsidRPr="00734131">
              <w:rPr>
                <w:rFonts w:ascii="Times New Roman" w:eastAsia="Calibri" w:hAnsi="Times New Roman" w:cs="Times New Roman"/>
                <w:b/>
                <w:sz w:val="20"/>
                <w:szCs w:val="20"/>
                <w:lang w:val="en-US"/>
              </w:rPr>
              <w:t>4</w:t>
            </w:r>
          </w:p>
        </w:tc>
        <w:tc>
          <w:tcPr>
            <w:tcW w:w="1278" w:type="dxa"/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Calibri" w:hAnsi="Times New Roman" w:cs="Times New Roman"/>
                <w:b/>
                <w:sz w:val="20"/>
                <w:szCs w:val="20"/>
                <w:lang w:val="en-US"/>
              </w:rPr>
            </w:pPr>
          </w:p>
        </w:tc>
        <w:tc>
          <w:tcPr>
            <w:tcW w:w="1276" w:type="dxa"/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Calibri" w:hAnsi="Times New Roman" w:cs="Times New Roman"/>
                <w:b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1276" w:type="dxa"/>
            <w:vAlign w:val="bottom"/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Calibri" w:hAnsi="Times New Roman" w:cs="Times New Roman"/>
                <w:b/>
                <w:color w:val="000000"/>
                <w:sz w:val="20"/>
                <w:szCs w:val="20"/>
                <w:lang w:val="en-US"/>
              </w:rPr>
            </w:pPr>
          </w:p>
        </w:tc>
      </w:tr>
      <w:tr w:rsidR="007E5B25" w:rsidRPr="007E5B25" w:rsidTr="00377D4A">
        <w:tc>
          <w:tcPr>
            <w:tcW w:w="990" w:type="dxa"/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Calibri" w:hAnsi="Times New Roman" w:cs="Times New Roman"/>
                <w:b/>
                <w:sz w:val="20"/>
                <w:szCs w:val="20"/>
                <w:lang w:val="en-US"/>
              </w:rPr>
            </w:pPr>
            <w:r w:rsidRPr="00734131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201</w:t>
            </w:r>
            <w:r w:rsidRPr="00734131">
              <w:rPr>
                <w:rFonts w:ascii="Times New Roman" w:eastAsia="Calibri" w:hAnsi="Times New Roman" w:cs="Times New Roman"/>
                <w:b/>
                <w:sz w:val="20"/>
                <w:szCs w:val="20"/>
                <w:lang w:val="en-US"/>
              </w:rPr>
              <w:t>5</w:t>
            </w:r>
          </w:p>
        </w:tc>
        <w:tc>
          <w:tcPr>
            <w:tcW w:w="1278" w:type="dxa"/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Calibri" w:hAnsi="Times New Roman" w:cs="Times New Roman"/>
                <w:b/>
                <w:sz w:val="20"/>
                <w:szCs w:val="20"/>
                <w:lang w:val="en-US"/>
              </w:rPr>
            </w:pPr>
          </w:p>
        </w:tc>
        <w:tc>
          <w:tcPr>
            <w:tcW w:w="1276" w:type="dxa"/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Calibri" w:hAnsi="Times New Roman" w:cs="Times New Roman"/>
                <w:b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1276" w:type="dxa"/>
            <w:vAlign w:val="bottom"/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Calibri" w:hAnsi="Times New Roman" w:cs="Times New Roman"/>
                <w:b/>
                <w:color w:val="000000"/>
                <w:sz w:val="20"/>
                <w:szCs w:val="20"/>
                <w:lang w:val="en-US"/>
              </w:rPr>
            </w:pPr>
          </w:p>
        </w:tc>
      </w:tr>
      <w:tr w:rsidR="007E5B25" w:rsidRPr="007E5B25" w:rsidTr="00377D4A">
        <w:tc>
          <w:tcPr>
            <w:tcW w:w="990" w:type="dxa"/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Calibri" w:hAnsi="Times New Roman" w:cs="Times New Roman"/>
                <w:b/>
                <w:sz w:val="20"/>
                <w:szCs w:val="20"/>
                <w:lang w:val="en-US"/>
              </w:rPr>
            </w:pPr>
            <w:r w:rsidRPr="00734131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201</w:t>
            </w:r>
            <w:r w:rsidRPr="00734131">
              <w:rPr>
                <w:rFonts w:ascii="Times New Roman" w:eastAsia="Calibri" w:hAnsi="Times New Roman" w:cs="Times New Roman"/>
                <w:b/>
                <w:sz w:val="20"/>
                <w:szCs w:val="20"/>
                <w:lang w:val="en-US"/>
              </w:rPr>
              <w:t>6</w:t>
            </w:r>
          </w:p>
        </w:tc>
        <w:tc>
          <w:tcPr>
            <w:tcW w:w="1278" w:type="dxa"/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Calibri" w:hAnsi="Times New Roman" w:cs="Times New Roman"/>
                <w:b/>
                <w:sz w:val="20"/>
                <w:szCs w:val="20"/>
                <w:lang w:val="en-US"/>
              </w:rPr>
            </w:pPr>
          </w:p>
        </w:tc>
        <w:tc>
          <w:tcPr>
            <w:tcW w:w="1276" w:type="dxa"/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Calibri" w:hAnsi="Times New Roman" w:cs="Times New Roman"/>
                <w:b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1276" w:type="dxa"/>
            <w:vAlign w:val="bottom"/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Calibri" w:hAnsi="Times New Roman" w:cs="Times New Roman"/>
                <w:b/>
                <w:color w:val="000000"/>
                <w:sz w:val="20"/>
                <w:szCs w:val="20"/>
                <w:lang w:val="en-US"/>
              </w:rPr>
            </w:pPr>
          </w:p>
        </w:tc>
      </w:tr>
      <w:tr w:rsidR="007E5B25" w:rsidRPr="007E5B25" w:rsidTr="00377D4A">
        <w:tc>
          <w:tcPr>
            <w:tcW w:w="990" w:type="dxa"/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Calibri" w:hAnsi="Times New Roman" w:cs="Times New Roman"/>
                <w:b/>
                <w:sz w:val="20"/>
                <w:szCs w:val="20"/>
                <w:lang w:val="en-US"/>
              </w:rPr>
            </w:pPr>
            <w:r w:rsidRPr="00734131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201</w:t>
            </w:r>
            <w:r w:rsidRPr="00734131">
              <w:rPr>
                <w:rFonts w:ascii="Times New Roman" w:eastAsia="Calibri" w:hAnsi="Times New Roman" w:cs="Times New Roman"/>
                <w:b/>
                <w:sz w:val="20"/>
                <w:szCs w:val="20"/>
                <w:lang w:val="en-US"/>
              </w:rPr>
              <w:t>7</w:t>
            </w:r>
          </w:p>
        </w:tc>
        <w:tc>
          <w:tcPr>
            <w:tcW w:w="1278" w:type="dxa"/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Calibri" w:hAnsi="Times New Roman" w:cs="Times New Roman"/>
                <w:b/>
                <w:sz w:val="20"/>
                <w:szCs w:val="20"/>
                <w:lang w:val="en-US"/>
              </w:rPr>
            </w:pPr>
          </w:p>
        </w:tc>
        <w:tc>
          <w:tcPr>
            <w:tcW w:w="1276" w:type="dxa"/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Calibri" w:hAnsi="Times New Roman" w:cs="Times New Roman"/>
                <w:b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1276" w:type="dxa"/>
            <w:vAlign w:val="bottom"/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Calibri" w:hAnsi="Times New Roman" w:cs="Times New Roman"/>
                <w:b/>
                <w:color w:val="000000"/>
                <w:sz w:val="20"/>
                <w:szCs w:val="20"/>
                <w:lang w:val="en-US"/>
              </w:rPr>
            </w:pPr>
          </w:p>
        </w:tc>
      </w:tr>
      <w:tr w:rsidR="007E5B25" w:rsidRPr="007E5B25" w:rsidTr="00377D4A">
        <w:tc>
          <w:tcPr>
            <w:tcW w:w="990" w:type="dxa"/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Calibri" w:hAnsi="Times New Roman" w:cs="Times New Roman"/>
                <w:b/>
                <w:sz w:val="20"/>
                <w:szCs w:val="20"/>
                <w:lang w:val="en-US"/>
              </w:rPr>
            </w:pPr>
            <w:r w:rsidRPr="00734131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201</w:t>
            </w:r>
            <w:r w:rsidRPr="00734131">
              <w:rPr>
                <w:rFonts w:ascii="Times New Roman" w:eastAsia="Calibri" w:hAnsi="Times New Roman" w:cs="Times New Roman"/>
                <w:b/>
                <w:sz w:val="20"/>
                <w:szCs w:val="20"/>
                <w:lang w:val="en-US"/>
              </w:rPr>
              <w:t>8</w:t>
            </w:r>
          </w:p>
        </w:tc>
        <w:tc>
          <w:tcPr>
            <w:tcW w:w="1278" w:type="dxa"/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Calibri" w:hAnsi="Times New Roman" w:cs="Times New Roman"/>
                <w:b/>
                <w:sz w:val="20"/>
                <w:szCs w:val="20"/>
                <w:lang w:val="en-US"/>
              </w:rPr>
            </w:pPr>
          </w:p>
        </w:tc>
        <w:tc>
          <w:tcPr>
            <w:tcW w:w="1276" w:type="dxa"/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Calibri" w:hAnsi="Times New Roman" w:cs="Times New Roman"/>
                <w:b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1276" w:type="dxa"/>
            <w:vAlign w:val="bottom"/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Calibri" w:hAnsi="Times New Roman" w:cs="Times New Roman"/>
                <w:b/>
                <w:color w:val="000000"/>
                <w:sz w:val="20"/>
                <w:szCs w:val="20"/>
                <w:lang w:val="en-US"/>
              </w:rPr>
            </w:pPr>
          </w:p>
        </w:tc>
      </w:tr>
      <w:tr w:rsidR="007E5B25" w:rsidRPr="007E5B25" w:rsidTr="00377D4A">
        <w:tc>
          <w:tcPr>
            <w:tcW w:w="990" w:type="dxa"/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Calibri" w:hAnsi="Times New Roman" w:cs="Times New Roman"/>
                <w:b/>
                <w:sz w:val="20"/>
                <w:szCs w:val="20"/>
                <w:lang w:val="en-US"/>
              </w:rPr>
            </w:pPr>
            <w:r w:rsidRPr="00734131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201</w:t>
            </w:r>
            <w:r w:rsidRPr="00734131">
              <w:rPr>
                <w:rFonts w:ascii="Times New Roman" w:eastAsia="Calibri" w:hAnsi="Times New Roman" w:cs="Times New Roman"/>
                <w:b/>
                <w:sz w:val="20"/>
                <w:szCs w:val="20"/>
                <w:lang w:val="en-US"/>
              </w:rPr>
              <w:t>9</w:t>
            </w:r>
          </w:p>
        </w:tc>
        <w:tc>
          <w:tcPr>
            <w:tcW w:w="1278" w:type="dxa"/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Calibri" w:hAnsi="Times New Roman" w:cs="Times New Roman"/>
                <w:b/>
                <w:sz w:val="20"/>
                <w:szCs w:val="20"/>
                <w:lang w:val="en-US"/>
              </w:rPr>
            </w:pPr>
          </w:p>
        </w:tc>
        <w:tc>
          <w:tcPr>
            <w:tcW w:w="1276" w:type="dxa"/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Calibri" w:hAnsi="Times New Roman" w:cs="Times New Roman"/>
                <w:b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1276" w:type="dxa"/>
            <w:vAlign w:val="bottom"/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Calibri" w:hAnsi="Times New Roman" w:cs="Times New Roman"/>
                <w:b/>
                <w:color w:val="000000"/>
                <w:sz w:val="20"/>
                <w:szCs w:val="20"/>
                <w:lang w:val="en-US"/>
              </w:rPr>
            </w:pPr>
          </w:p>
        </w:tc>
      </w:tr>
      <w:bookmarkEnd w:id="1"/>
    </w:tbl>
    <w:p w:rsidR="007E5B25" w:rsidRPr="007E5B25" w:rsidRDefault="007E5B25" w:rsidP="007E5B25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7E5B25" w:rsidRPr="007E5B25" w:rsidRDefault="007E5B25" w:rsidP="007E5B25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7E5B25" w:rsidRPr="007E5B25" w:rsidRDefault="007E5B25" w:rsidP="007E5B25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7E5B25" w:rsidRPr="007E5B25" w:rsidRDefault="007E5B25" w:rsidP="007E5B25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7E5B25" w:rsidRPr="007E5B25" w:rsidRDefault="007E5B25" w:rsidP="007E5B25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en-US"/>
        </w:rPr>
      </w:pPr>
    </w:p>
    <w:p w:rsidR="007E5B25" w:rsidRPr="007E5B25" w:rsidRDefault="007E5B25" w:rsidP="007E5B25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en-US"/>
        </w:rPr>
      </w:pPr>
    </w:p>
    <w:p w:rsidR="007E5B25" w:rsidRPr="00734131" w:rsidRDefault="007E5B25" w:rsidP="007E5B25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en-US"/>
        </w:rPr>
      </w:pPr>
    </w:p>
    <w:p w:rsidR="007E5B25" w:rsidRPr="00734131" w:rsidRDefault="007E5B25" w:rsidP="007E5B25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en-US"/>
        </w:rPr>
      </w:pPr>
    </w:p>
    <w:p w:rsidR="00734131" w:rsidRDefault="00734131" w:rsidP="007E5B25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en-US"/>
        </w:rPr>
      </w:pPr>
    </w:p>
    <w:p w:rsidR="00734131" w:rsidRDefault="00734131" w:rsidP="007E5B25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en-US"/>
        </w:rPr>
      </w:pPr>
    </w:p>
    <w:p w:rsidR="00734131" w:rsidRDefault="00734131" w:rsidP="007E5B25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en-US"/>
        </w:rPr>
      </w:pPr>
    </w:p>
    <w:p w:rsidR="00734131" w:rsidRDefault="00734131" w:rsidP="007E5B25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en-US"/>
        </w:rPr>
      </w:pPr>
    </w:p>
    <w:p w:rsidR="00734131" w:rsidRDefault="00734131" w:rsidP="007E5B25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en-US"/>
        </w:rPr>
      </w:pPr>
    </w:p>
    <w:p w:rsidR="00734131" w:rsidRDefault="00734131" w:rsidP="007E5B25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en-US"/>
        </w:rPr>
      </w:pPr>
    </w:p>
    <w:p w:rsidR="00734131" w:rsidRDefault="00734131" w:rsidP="007E5B25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en-US"/>
        </w:rPr>
      </w:pPr>
    </w:p>
    <w:p w:rsidR="007E5B25" w:rsidRPr="007E5B25" w:rsidRDefault="007E5B25" w:rsidP="007E5B25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7E5B25">
        <w:rPr>
          <w:rFonts w:ascii="Times New Roman" w:eastAsia="Times New Roman" w:hAnsi="Times New Roman" w:cs="Times New Roman"/>
          <w:b/>
          <w:sz w:val="24"/>
          <w:szCs w:val="24"/>
        </w:rPr>
        <w:t xml:space="preserve">Шесто: </w:t>
      </w:r>
      <w:r w:rsidRPr="007E5B25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Определя</w:t>
      </w:r>
      <w:r w:rsidRPr="007E5B25">
        <w:rPr>
          <w:rFonts w:ascii="Times New Roman" w:eastAsia="Times New Roman" w:hAnsi="Times New Roman" w:cs="Times New Roman"/>
          <w:b/>
          <w:sz w:val="24"/>
          <w:szCs w:val="24"/>
        </w:rPr>
        <w:t>ме</w:t>
      </w:r>
      <w:r w:rsidRPr="007E5B25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 xml:space="preserve"> сумата от дисконтираните свободните парични потоци за прогнозния период</w:t>
      </w:r>
      <w:r w:rsidRPr="00734131">
        <w:rPr>
          <w:rFonts w:ascii="Times New Roman" w:eastAsia="Times New Roman" w:hAnsi="Times New Roman" w:cs="Times New Roman"/>
          <w:b/>
          <w:sz w:val="24"/>
          <w:szCs w:val="24"/>
        </w:rPr>
        <w:t xml:space="preserve"> – табл. </w:t>
      </w:r>
      <w:r w:rsidRPr="007E5B25">
        <w:rPr>
          <w:rFonts w:ascii="Times New Roman" w:eastAsia="Times New Roman" w:hAnsi="Times New Roman" w:cs="Times New Roman"/>
          <w:b/>
          <w:sz w:val="24"/>
          <w:szCs w:val="24"/>
        </w:rPr>
        <w:t>7:</w:t>
      </w:r>
    </w:p>
    <w:p w:rsidR="007E5B25" w:rsidRPr="007E5B25" w:rsidRDefault="007E5B25" w:rsidP="007E5B25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7E5B25" w:rsidRPr="007E5B25" w:rsidRDefault="007E5B25" w:rsidP="007E5B25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734131">
        <w:rPr>
          <w:rFonts w:ascii="Times New Roman" w:eastAsia="Times New Roman" w:hAnsi="Times New Roman" w:cs="Times New Roman"/>
          <w:b/>
          <w:sz w:val="24"/>
          <w:szCs w:val="24"/>
        </w:rPr>
        <w:t xml:space="preserve">Табл. </w:t>
      </w:r>
      <w:r w:rsidRPr="007E5B25">
        <w:rPr>
          <w:rFonts w:ascii="Times New Roman" w:eastAsia="Times New Roman" w:hAnsi="Times New Roman" w:cs="Times New Roman"/>
          <w:b/>
          <w:sz w:val="24"/>
          <w:szCs w:val="24"/>
        </w:rPr>
        <w:t>7</w:t>
      </w:r>
    </w:p>
    <w:tbl>
      <w:tblPr>
        <w:tblpPr w:leftFromText="141" w:rightFromText="141" w:vertAnchor="text" w:tblpY="1"/>
        <w:tblOverlap w:val="never"/>
        <w:tblW w:w="524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93"/>
        <w:gridCol w:w="1417"/>
        <w:gridCol w:w="1418"/>
        <w:gridCol w:w="1417"/>
      </w:tblGrid>
      <w:tr w:rsidR="007E5B25" w:rsidRPr="007E5B25" w:rsidTr="00377D4A">
        <w:tc>
          <w:tcPr>
            <w:tcW w:w="993" w:type="dxa"/>
          </w:tcPr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r w:rsidRPr="007E5B25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Година</w:t>
            </w:r>
          </w:p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417" w:type="dxa"/>
          </w:tcPr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r w:rsidRPr="007E5B25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Свободен паричен поток</w:t>
            </w:r>
          </w:p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</w:p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0"/>
                <w:szCs w:val="20"/>
                <w:lang w:val="en-US"/>
              </w:rPr>
            </w:pPr>
            <w:r w:rsidRPr="007E5B25">
              <w:rPr>
                <w:rFonts w:ascii="Times New Roman" w:eastAsia="Calibri" w:hAnsi="Times New Roman" w:cs="Times New Roman"/>
                <w:b/>
                <w:sz w:val="20"/>
                <w:szCs w:val="20"/>
                <w:lang w:val="en-US"/>
              </w:rPr>
              <w:t>(</w:t>
            </w:r>
            <w:r w:rsidRPr="007E5B25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FCF</w:t>
            </w:r>
            <w:r w:rsidRPr="007E5B25">
              <w:rPr>
                <w:rFonts w:ascii="Times New Roman" w:eastAsia="Calibri" w:hAnsi="Times New Roman" w:cs="Times New Roman"/>
                <w:b/>
                <w:sz w:val="20"/>
                <w:szCs w:val="20"/>
                <w:lang w:val="en-US"/>
              </w:rPr>
              <w:t>)</w:t>
            </w:r>
          </w:p>
        </w:tc>
        <w:tc>
          <w:tcPr>
            <w:tcW w:w="1418" w:type="dxa"/>
          </w:tcPr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r w:rsidRPr="007E5B25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Дисконт фактор</w:t>
            </w:r>
          </w:p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</w:p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</w:p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0"/>
                <w:szCs w:val="20"/>
                <w:lang w:val="en-US"/>
              </w:rPr>
            </w:pPr>
            <w:r w:rsidRPr="007E5B25">
              <w:rPr>
                <w:rFonts w:ascii="Times New Roman" w:eastAsia="Calibri" w:hAnsi="Times New Roman" w:cs="Times New Roman"/>
                <w:b/>
                <w:sz w:val="20"/>
                <w:szCs w:val="20"/>
                <w:lang w:val="en-US"/>
              </w:rPr>
              <w:t>(DF)</w:t>
            </w:r>
          </w:p>
        </w:tc>
        <w:tc>
          <w:tcPr>
            <w:tcW w:w="1417" w:type="dxa"/>
          </w:tcPr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r w:rsidRPr="007E5B25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Дисконти</w:t>
            </w:r>
          </w:p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r w:rsidRPr="007E5B25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ран паричен поток</w:t>
            </w:r>
          </w:p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</w:p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0"/>
                <w:szCs w:val="20"/>
                <w:lang w:val="en-US"/>
              </w:rPr>
            </w:pPr>
            <w:r w:rsidRPr="007E5B25">
              <w:rPr>
                <w:rFonts w:ascii="Times New Roman" w:eastAsia="Calibri" w:hAnsi="Times New Roman" w:cs="Times New Roman"/>
                <w:b/>
                <w:sz w:val="20"/>
                <w:szCs w:val="20"/>
                <w:lang w:val="en-US"/>
              </w:rPr>
              <w:t>(DCF)</w:t>
            </w:r>
          </w:p>
        </w:tc>
      </w:tr>
      <w:tr w:rsidR="007E5B25" w:rsidRPr="007E5B25" w:rsidTr="00377D4A">
        <w:tc>
          <w:tcPr>
            <w:tcW w:w="993" w:type="dxa"/>
          </w:tcPr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r w:rsidRPr="007E5B25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1</w:t>
            </w:r>
          </w:p>
        </w:tc>
        <w:tc>
          <w:tcPr>
            <w:tcW w:w="1417" w:type="dxa"/>
          </w:tcPr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r w:rsidRPr="007E5B25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4</w:t>
            </w:r>
          </w:p>
        </w:tc>
        <w:tc>
          <w:tcPr>
            <w:tcW w:w="1418" w:type="dxa"/>
          </w:tcPr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0"/>
                <w:szCs w:val="20"/>
                <w:lang w:val="en-US"/>
              </w:rPr>
            </w:pPr>
            <w:r w:rsidRPr="007E5B25">
              <w:rPr>
                <w:rFonts w:ascii="Times New Roman" w:eastAsia="Calibri" w:hAnsi="Times New Roman" w:cs="Times New Roman"/>
                <w:b/>
                <w:sz w:val="20"/>
                <w:szCs w:val="20"/>
                <w:lang w:val="en-US"/>
              </w:rPr>
              <w:t>5</w:t>
            </w:r>
          </w:p>
        </w:tc>
        <w:tc>
          <w:tcPr>
            <w:tcW w:w="1417" w:type="dxa"/>
          </w:tcPr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0"/>
                <w:szCs w:val="20"/>
                <w:lang w:val="en-US"/>
              </w:rPr>
            </w:pPr>
            <w:r w:rsidRPr="007E5B25">
              <w:rPr>
                <w:rFonts w:ascii="Times New Roman" w:eastAsia="Calibri" w:hAnsi="Times New Roman" w:cs="Times New Roman"/>
                <w:b/>
                <w:sz w:val="20"/>
                <w:szCs w:val="20"/>
                <w:lang w:val="en-US"/>
              </w:rPr>
              <w:t>6</w:t>
            </w:r>
          </w:p>
        </w:tc>
      </w:tr>
      <w:tr w:rsidR="007E5B25" w:rsidRPr="007E5B25" w:rsidTr="00377D4A">
        <w:tc>
          <w:tcPr>
            <w:tcW w:w="993" w:type="dxa"/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Calibri" w:hAnsi="Times New Roman" w:cs="Times New Roman"/>
                <w:b/>
                <w:sz w:val="20"/>
                <w:szCs w:val="20"/>
                <w:lang w:val="en-US"/>
              </w:rPr>
            </w:pPr>
            <w:r w:rsidRPr="00734131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201</w:t>
            </w:r>
            <w:r w:rsidRPr="00734131">
              <w:rPr>
                <w:rFonts w:ascii="Times New Roman" w:eastAsia="Calibri" w:hAnsi="Times New Roman" w:cs="Times New Roman"/>
                <w:b/>
                <w:sz w:val="20"/>
                <w:szCs w:val="20"/>
                <w:lang w:val="en-US"/>
              </w:rPr>
              <w:t>4</w:t>
            </w:r>
          </w:p>
        </w:tc>
        <w:tc>
          <w:tcPr>
            <w:tcW w:w="1417" w:type="dxa"/>
            <w:vAlign w:val="bottom"/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Calibri" w:hAnsi="Times New Roman" w:cs="Times New Roman"/>
                <w:b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1418" w:type="dxa"/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Calibri" w:hAnsi="Times New Roman" w:cs="Times New Roman"/>
                <w:b/>
                <w:color w:val="000000"/>
                <w:sz w:val="20"/>
                <w:szCs w:val="20"/>
                <w:lang w:val="en-US"/>
              </w:rPr>
            </w:pPr>
            <w:r w:rsidRPr="007E5B25">
              <w:rPr>
                <w:rFonts w:ascii="Times New Roman" w:eastAsia="Calibri" w:hAnsi="Times New Roman" w:cs="Times New Roman"/>
                <w:b/>
                <w:color w:val="000000"/>
                <w:sz w:val="20"/>
                <w:szCs w:val="20"/>
                <w:lang w:val="en-US"/>
              </w:rPr>
              <w:t>0,877193</w:t>
            </w:r>
          </w:p>
        </w:tc>
        <w:tc>
          <w:tcPr>
            <w:tcW w:w="1417" w:type="dxa"/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Calibri" w:hAnsi="Times New Roman" w:cs="Times New Roman"/>
                <w:b/>
                <w:color w:val="000000"/>
                <w:sz w:val="20"/>
                <w:szCs w:val="20"/>
                <w:lang w:val="en-US"/>
              </w:rPr>
            </w:pPr>
          </w:p>
        </w:tc>
      </w:tr>
      <w:tr w:rsidR="007E5B25" w:rsidRPr="007E5B25" w:rsidTr="00377D4A">
        <w:tc>
          <w:tcPr>
            <w:tcW w:w="993" w:type="dxa"/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Calibri" w:hAnsi="Times New Roman" w:cs="Times New Roman"/>
                <w:b/>
                <w:sz w:val="20"/>
                <w:szCs w:val="20"/>
                <w:lang w:val="en-US"/>
              </w:rPr>
            </w:pPr>
            <w:r w:rsidRPr="00734131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201</w:t>
            </w:r>
            <w:r w:rsidRPr="00734131">
              <w:rPr>
                <w:rFonts w:ascii="Times New Roman" w:eastAsia="Calibri" w:hAnsi="Times New Roman" w:cs="Times New Roman"/>
                <w:b/>
                <w:sz w:val="20"/>
                <w:szCs w:val="20"/>
                <w:lang w:val="en-US"/>
              </w:rPr>
              <w:t>5</w:t>
            </w:r>
          </w:p>
        </w:tc>
        <w:tc>
          <w:tcPr>
            <w:tcW w:w="1417" w:type="dxa"/>
            <w:vAlign w:val="bottom"/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Calibri" w:hAnsi="Times New Roman" w:cs="Times New Roman"/>
                <w:b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1418" w:type="dxa"/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Calibri" w:hAnsi="Times New Roman" w:cs="Times New Roman"/>
                <w:b/>
                <w:color w:val="000000"/>
                <w:sz w:val="20"/>
                <w:szCs w:val="20"/>
                <w:lang w:val="en-US"/>
              </w:rPr>
            </w:pPr>
            <w:r w:rsidRPr="007E5B25">
              <w:rPr>
                <w:rFonts w:ascii="Times New Roman" w:eastAsia="Calibri" w:hAnsi="Times New Roman" w:cs="Times New Roman"/>
                <w:b/>
                <w:color w:val="000000"/>
                <w:sz w:val="20"/>
                <w:szCs w:val="20"/>
                <w:lang w:val="en-US"/>
              </w:rPr>
              <w:t>0,769467</w:t>
            </w:r>
          </w:p>
        </w:tc>
        <w:tc>
          <w:tcPr>
            <w:tcW w:w="1417" w:type="dxa"/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Calibri" w:hAnsi="Times New Roman" w:cs="Times New Roman"/>
                <w:b/>
                <w:color w:val="000000"/>
                <w:sz w:val="20"/>
                <w:szCs w:val="20"/>
                <w:lang w:val="en-US"/>
              </w:rPr>
            </w:pPr>
          </w:p>
        </w:tc>
      </w:tr>
      <w:tr w:rsidR="007E5B25" w:rsidRPr="007E5B25" w:rsidTr="00377D4A">
        <w:tc>
          <w:tcPr>
            <w:tcW w:w="993" w:type="dxa"/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Calibri" w:hAnsi="Times New Roman" w:cs="Times New Roman"/>
                <w:b/>
                <w:sz w:val="20"/>
                <w:szCs w:val="20"/>
                <w:lang w:val="en-US"/>
              </w:rPr>
            </w:pPr>
            <w:r w:rsidRPr="00734131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201</w:t>
            </w:r>
            <w:r w:rsidRPr="00734131">
              <w:rPr>
                <w:rFonts w:ascii="Times New Roman" w:eastAsia="Calibri" w:hAnsi="Times New Roman" w:cs="Times New Roman"/>
                <w:b/>
                <w:sz w:val="20"/>
                <w:szCs w:val="20"/>
                <w:lang w:val="en-US"/>
              </w:rPr>
              <w:t>6</w:t>
            </w:r>
          </w:p>
        </w:tc>
        <w:tc>
          <w:tcPr>
            <w:tcW w:w="1417" w:type="dxa"/>
            <w:vAlign w:val="bottom"/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Calibri" w:hAnsi="Times New Roman" w:cs="Times New Roman"/>
                <w:b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1418" w:type="dxa"/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Calibri" w:hAnsi="Times New Roman" w:cs="Times New Roman"/>
                <w:b/>
                <w:color w:val="000000"/>
                <w:sz w:val="20"/>
                <w:szCs w:val="20"/>
                <w:lang w:val="en-US"/>
              </w:rPr>
            </w:pPr>
            <w:r w:rsidRPr="007E5B25">
              <w:rPr>
                <w:rFonts w:ascii="Times New Roman" w:eastAsia="Calibri" w:hAnsi="Times New Roman" w:cs="Times New Roman"/>
                <w:b/>
                <w:color w:val="000000"/>
                <w:sz w:val="20"/>
                <w:szCs w:val="20"/>
                <w:lang w:val="en-US"/>
              </w:rPr>
              <w:t>0,674971</w:t>
            </w:r>
          </w:p>
        </w:tc>
        <w:tc>
          <w:tcPr>
            <w:tcW w:w="1417" w:type="dxa"/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Calibri" w:hAnsi="Times New Roman" w:cs="Times New Roman"/>
                <w:b/>
                <w:color w:val="000000"/>
                <w:sz w:val="20"/>
                <w:szCs w:val="20"/>
                <w:lang w:val="en-US"/>
              </w:rPr>
            </w:pPr>
          </w:p>
        </w:tc>
      </w:tr>
      <w:tr w:rsidR="007E5B25" w:rsidRPr="007E5B25" w:rsidTr="00377D4A">
        <w:tc>
          <w:tcPr>
            <w:tcW w:w="993" w:type="dxa"/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Calibri" w:hAnsi="Times New Roman" w:cs="Times New Roman"/>
                <w:b/>
                <w:sz w:val="20"/>
                <w:szCs w:val="20"/>
                <w:lang w:val="en-US"/>
              </w:rPr>
            </w:pPr>
            <w:r w:rsidRPr="00734131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201</w:t>
            </w:r>
            <w:r w:rsidRPr="00734131">
              <w:rPr>
                <w:rFonts w:ascii="Times New Roman" w:eastAsia="Calibri" w:hAnsi="Times New Roman" w:cs="Times New Roman"/>
                <w:b/>
                <w:sz w:val="20"/>
                <w:szCs w:val="20"/>
                <w:lang w:val="en-US"/>
              </w:rPr>
              <w:t>7</w:t>
            </w:r>
          </w:p>
        </w:tc>
        <w:tc>
          <w:tcPr>
            <w:tcW w:w="1417" w:type="dxa"/>
            <w:vAlign w:val="bottom"/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Calibri" w:hAnsi="Times New Roman" w:cs="Times New Roman"/>
                <w:b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1418" w:type="dxa"/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Calibri" w:hAnsi="Times New Roman" w:cs="Times New Roman"/>
                <w:b/>
                <w:color w:val="000000"/>
                <w:sz w:val="20"/>
                <w:szCs w:val="20"/>
                <w:lang w:val="en-US"/>
              </w:rPr>
            </w:pPr>
            <w:r w:rsidRPr="007E5B25">
              <w:rPr>
                <w:rFonts w:ascii="Times New Roman" w:eastAsia="Calibri" w:hAnsi="Times New Roman" w:cs="Times New Roman"/>
                <w:b/>
                <w:color w:val="000000"/>
                <w:sz w:val="20"/>
                <w:szCs w:val="20"/>
                <w:lang w:val="en-US"/>
              </w:rPr>
              <w:t>0,592080</w:t>
            </w:r>
          </w:p>
        </w:tc>
        <w:tc>
          <w:tcPr>
            <w:tcW w:w="1417" w:type="dxa"/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Calibri" w:hAnsi="Times New Roman" w:cs="Times New Roman"/>
                <w:b/>
                <w:color w:val="000000"/>
                <w:sz w:val="20"/>
                <w:szCs w:val="20"/>
                <w:lang w:val="en-US"/>
              </w:rPr>
            </w:pPr>
          </w:p>
        </w:tc>
      </w:tr>
      <w:tr w:rsidR="007E5B25" w:rsidRPr="007E5B25" w:rsidTr="00377D4A">
        <w:tc>
          <w:tcPr>
            <w:tcW w:w="993" w:type="dxa"/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Calibri" w:hAnsi="Times New Roman" w:cs="Times New Roman"/>
                <w:b/>
                <w:sz w:val="20"/>
                <w:szCs w:val="20"/>
                <w:lang w:val="en-US"/>
              </w:rPr>
            </w:pPr>
            <w:r w:rsidRPr="00734131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201</w:t>
            </w:r>
            <w:r w:rsidRPr="00734131">
              <w:rPr>
                <w:rFonts w:ascii="Times New Roman" w:eastAsia="Calibri" w:hAnsi="Times New Roman" w:cs="Times New Roman"/>
                <w:b/>
                <w:sz w:val="20"/>
                <w:szCs w:val="20"/>
                <w:lang w:val="en-US"/>
              </w:rPr>
              <w:t>8</w:t>
            </w:r>
          </w:p>
        </w:tc>
        <w:tc>
          <w:tcPr>
            <w:tcW w:w="1417" w:type="dxa"/>
            <w:vAlign w:val="bottom"/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Calibri" w:hAnsi="Times New Roman" w:cs="Times New Roman"/>
                <w:b/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1418" w:type="dxa"/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Calibri" w:hAnsi="Times New Roman" w:cs="Times New Roman"/>
                <w:b/>
                <w:color w:val="000000"/>
                <w:sz w:val="20"/>
                <w:szCs w:val="20"/>
                <w:lang w:val="en-US"/>
              </w:rPr>
            </w:pPr>
            <w:r w:rsidRPr="007E5B25">
              <w:rPr>
                <w:rFonts w:ascii="Times New Roman" w:eastAsia="Calibri" w:hAnsi="Times New Roman" w:cs="Times New Roman"/>
                <w:b/>
                <w:color w:val="000000"/>
                <w:sz w:val="20"/>
                <w:szCs w:val="20"/>
                <w:lang w:val="en-US"/>
              </w:rPr>
              <w:t>0,519369</w:t>
            </w:r>
          </w:p>
        </w:tc>
        <w:tc>
          <w:tcPr>
            <w:tcW w:w="1417" w:type="dxa"/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Calibri" w:hAnsi="Times New Roman" w:cs="Times New Roman"/>
                <w:b/>
                <w:color w:val="000000"/>
                <w:sz w:val="20"/>
                <w:szCs w:val="20"/>
                <w:lang w:val="en-US"/>
              </w:rPr>
            </w:pPr>
          </w:p>
        </w:tc>
      </w:tr>
      <w:tr w:rsidR="007E5B25" w:rsidRPr="007E5B25" w:rsidTr="00377D4A">
        <w:tc>
          <w:tcPr>
            <w:tcW w:w="993" w:type="dxa"/>
          </w:tcPr>
          <w:p w:rsidR="007E5B25" w:rsidRPr="007E5B25" w:rsidRDefault="007E5B25" w:rsidP="007E5B25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r w:rsidRPr="007E5B25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Сума:</w:t>
            </w:r>
          </w:p>
        </w:tc>
        <w:tc>
          <w:tcPr>
            <w:tcW w:w="1417" w:type="dxa"/>
            <w:vAlign w:val="bottom"/>
          </w:tcPr>
          <w:p w:rsidR="007E5B25" w:rsidRPr="007E5B25" w:rsidRDefault="007E5B25" w:rsidP="007E5B25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1418" w:type="dxa"/>
          </w:tcPr>
          <w:p w:rsidR="007E5B25" w:rsidRPr="007E5B25" w:rsidRDefault="007E5B25" w:rsidP="007E5B2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0"/>
                <w:szCs w:val="20"/>
              </w:rPr>
            </w:pPr>
            <w:r w:rsidRPr="007E5B25">
              <w:rPr>
                <w:rFonts w:ascii="Times New Roman" w:eastAsia="Calibri" w:hAnsi="Times New Roman" w:cs="Times New Roman"/>
                <w:b/>
                <w:color w:val="000000"/>
                <w:sz w:val="20"/>
                <w:szCs w:val="20"/>
              </w:rPr>
              <w:t>-</w:t>
            </w:r>
          </w:p>
        </w:tc>
        <w:tc>
          <w:tcPr>
            <w:tcW w:w="1417" w:type="dxa"/>
          </w:tcPr>
          <w:p w:rsidR="007E5B25" w:rsidRPr="007E5B25" w:rsidRDefault="007E5B25" w:rsidP="007E5B25">
            <w:pPr>
              <w:spacing w:after="0" w:line="240" w:lineRule="auto"/>
              <w:jc w:val="right"/>
              <w:rPr>
                <w:rFonts w:ascii="Times New Roman" w:eastAsia="Calibri" w:hAnsi="Times New Roman" w:cs="Times New Roman"/>
                <w:b/>
                <w:color w:val="000000"/>
                <w:sz w:val="20"/>
                <w:szCs w:val="20"/>
              </w:rPr>
            </w:pPr>
          </w:p>
        </w:tc>
      </w:tr>
    </w:tbl>
    <w:p w:rsidR="007E5B25" w:rsidRPr="007E5B25" w:rsidRDefault="007E5B25" w:rsidP="007E5B25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7E5B25" w:rsidRPr="007E5B25" w:rsidRDefault="007E5B25" w:rsidP="007E5B25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7E5B25" w:rsidRPr="007E5B25" w:rsidRDefault="007E5B25" w:rsidP="007E5B25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7E5B25" w:rsidRPr="007E5B25" w:rsidRDefault="007E5B25" w:rsidP="007E5B25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7E5B25" w:rsidRPr="007E5B25" w:rsidRDefault="007E5B25" w:rsidP="007E5B25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7E5B25" w:rsidRPr="007E5B25" w:rsidRDefault="007E5B25" w:rsidP="007E5B25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7E5B25" w:rsidRPr="007E5B25" w:rsidRDefault="007E5B25" w:rsidP="007E5B25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7E5B25" w:rsidRPr="007E5B25" w:rsidRDefault="007E5B25" w:rsidP="007E5B25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7E5B25" w:rsidRPr="007E5B25" w:rsidRDefault="007E5B25" w:rsidP="007E5B25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7E5B25" w:rsidRPr="007E5B25" w:rsidRDefault="007E5B25" w:rsidP="007E5B25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7E5B25" w:rsidRPr="007E5B25" w:rsidRDefault="007E5B25" w:rsidP="007E5B25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7E5B25" w:rsidRPr="007E5B25" w:rsidRDefault="007E5B25" w:rsidP="007E5B25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en-US"/>
        </w:rPr>
      </w:pPr>
      <w:r w:rsidRPr="007E5B25">
        <w:rPr>
          <w:rFonts w:ascii="Times New Roman" w:eastAsia="Times New Roman" w:hAnsi="Times New Roman" w:cs="Times New Roman"/>
          <w:b/>
          <w:sz w:val="24"/>
          <w:szCs w:val="24"/>
        </w:rPr>
        <w:t xml:space="preserve">Седмо: Определяме продължаващата стойност </w:t>
      </w:r>
      <w:r w:rsidRPr="007E5B25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 xml:space="preserve">(CV) </w:t>
      </w:r>
      <w:r w:rsidRPr="007E5B25">
        <w:rPr>
          <w:rFonts w:ascii="Times New Roman" w:eastAsia="Times New Roman" w:hAnsi="Times New Roman" w:cs="Times New Roman"/>
          <w:b/>
          <w:sz w:val="24"/>
          <w:szCs w:val="24"/>
        </w:rPr>
        <w:t>по</w:t>
      </w:r>
      <w:r w:rsidRPr="007E5B25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 xml:space="preserve"> модела на стабилния растеж (Stable Growth Model)</w:t>
      </w:r>
      <w:r w:rsidRPr="007E5B25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7E5B25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:</w:t>
      </w:r>
    </w:p>
    <w:p w:rsidR="007E5B25" w:rsidRPr="007E5B25" w:rsidRDefault="007E5B25" w:rsidP="007E5B25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en-US"/>
        </w:rPr>
      </w:pPr>
    </w:p>
    <w:p w:rsidR="007E5B25" w:rsidRPr="007E5B25" w:rsidRDefault="0093305A" w:rsidP="007E5B25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734131">
        <w:rPr>
          <w:rFonts w:ascii="Times New Roman" w:eastAsia="Times New Roman" w:hAnsi="Times New Roman" w:cs="Times New Roman"/>
          <w:b/>
          <w:position w:val="-28"/>
          <w:sz w:val="24"/>
          <w:szCs w:val="24"/>
          <w:lang w:val="en-US"/>
        </w:rPr>
        <w:object w:dxaOrig="3480" w:dyaOrig="660">
          <v:shape id="_x0000_i1034" type="#_x0000_t75" style="width:174pt;height:32pt" o:ole="">
            <v:imagedata r:id="rId26" o:title=""/>
          </v:shape>
          <o:OLEObject Type="Embed" ProgID="Equation.DSMT4" ShapeID="_x0000_i1034" DrawAspect="Content" ObjectID="_1461413329" r:id="rId27"/>
        </w:object>
      </w:r>
    </w:p>
    <w:p w:rsidR="007E5B25" w:rsidRPr="007E5B25" w:rsidRDefault="007E5B25" w:rsidP="007E5B25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7E5B25" w:rsidRPr="007E5B25" w:rsidRDefault="007E5B25" w:rsidP="007E5B25">
      <w:pPr>
        <w:spacing w:line="240" w:lineRule="auto"/>
        <w:ind w:firstLine="720"/>
        <w:jc w:val="both"/>
        <w:rPr>
          <w:rFonts w:ascii="Times New Roman" w:eastAsia="Calibri" w:hAnsi="Times New Roman" w:cs="Times New Roman"/>
          <w:b/>
        </w:rPr>
      </w:pPr>
      <w:r w:rsidRPr="007E5B25">
        <w:rPr>
          <w:rFonts w:ascii="Times New Roman" w:eastAsia="Calibri" w:hAnsi="Times New Roman" w:cs="Times New Roman"/>
          <w:b/>
        </w:rPr>
        <w:t xml:space="preserve">Темпът на ръст на NOPLAT и EBIT съвпада с темпа на ръст на приходите от дейността, тъй като при разчетите са заложени еднакъв оперативен марджин и еднаква данъчна ставка за целия прогнозен период. </w:t>
      </w:r>
    </w:p>
    <w:p w:rsidR="007E5B25" w:rsidRPr="007E5B25" w:rsidRDefault="007E5B25" w:rsidP="007E5B25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7E5B25">
        <w:rPr>
          <w:rFonts w:ascii="Times New Roman" w:eastAsia="Calibri" w:hAnsi="Times New Roman" w:cs="Times New Roman"/>
          <w:b/>
          <w:position w:val="-12"/>
        </w:rPr>
        <w:object w:dxaOrig="2840" w:dyaOrig="360">
          <v:shape id="_x0000_i1035" type="#_x0000_t75" style="width:141pt;height:19pt" o:ole="">
            <v:imagedata r:id="rId28" o:title=""/>
          </v:shape>
          <o:OLEObject Type="Embed" ProgID="Equation.DSMT4" ShapeID="_x0000_i1035" DrawAspect="Content" ObjectID="_1461413330" r:id="rId29"/>
        </w:object>
      </w:r>
      <w:r w:rsidRPr="007E5B25">
        <w:rPr>
          <w:rFonts w:ascii="Times New Roman" w:eastAsia="Calibri" w:hAnsi="Times New Roman" w:cs="Times New Roman"/>
          <w:b/>
        </w:rPr>
        <w:t xml:space="preserve">       </w:t>
      </w:r>
      <w:r w:rsidRPr="007E5B25">
        <w:rPr>
          <w:rFonts w:ascii="Times New Roman" w:eastAsia="Calibri" w:hAnsi="Times New Roman" w:cs="Times New Roman"/>
          <w:b/>
          <w:position w:val="-14"/>
        </w:rPr>
        <w:object w:dxaOrig="5260" w:dyaOrig="400">
          <v:shape id="_x0000_i1036" type="#_x0000_t75" style="width:261pt;height:21pt" o:ole="">
            <v:imagedata r:id="rId30" o:title=""/>
          </v:shape>
          <o:OLEObject Type="Embed" ProgID="Equation.DSMT4" ShapeID="_x0000_i1036" DrawAspect="Content" ObjectID="_1461413331" r:id="rId31"/>
        </w:object>
      </w:r>
    </w:p>
    <w:p w:rsidR="007E5B25" w:rsidRPr="007E5B25" w:rsidRDefault="007E5B25" w:rsidP="007E5B25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7E5B25" w:rsidRPr="007E5B25" w:rsidRDefault="007E5B25" w:rsidP="007E5B25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7E5B25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 xml:space="preserve">Така установената </w:t>
      </w:r>
      <w:r w:rsidRPr="007E5B25">
        <w:rPr>
          <w:rFonts w:ascii="Times New Roman" w:eastAsia="Times New Roman" w:hAnsi="Times New Roman" w:cs="Times New Roman"/>
          <w:b/>
          <w:sz w:val="24"/>
          <w:szCs w:val="24"/>
        </w:rPr>
        <w:t>продължаваща</w:t>
      </w:r>
      <w:r w:rsidRPr="007E5B25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 xml:space="preserve"> стойност (CV) изразява онази част от стойността на компанията, която се формира от оч</w:t>
      </w:r>
      <w:r w:rsidR="0093305A" w:rsidRPr="00734131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акваните бъдещи доходи след 2018</w:t>
      </w:r>
      <w:r w:rsidRPr="007E5B25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г. до безкрайност.</w:t>
      </w:r>
    </w:p>
    <w:p w:rsidR="007E5B25" w:rsidRPr="007E5B25" w:rsidRDefault="007E5B25" w:rsidP="007E5B25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7E5B25" w:rsidRPr="007E5B25" w:rsidRDefault="007E5B25" w:rsidP="007E5B25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7E5B25">
        <w:rPr>
          <w:rFonts w:ascii="Times New Roman" w:eastAsia="Times New Roman" w:hAnsi="Times New Roman" w:cs="Times New Roman"/>
          <w:b/>
          <w:sz w:val="24"/>
          <w:szCs w:val="24"/>
        </w:rPr>
        <w:t xml:space="preserve">Осмо: Дисконтираме продължаващата стойност </w:t>
      </w:r>
      <w:r w:rsidRPr="007E5B25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(CV)</w:t>
      </w:r>
      <w:r w:rsidRPr="007E5B25">
        <w:rPr>
          <w:rFonts w:ascii="Times New Roman" w:eastAsia="Times New Roman" w:hAnsi="Times New Roman" w:cs="Times New Roman"/>
          <w:b/>
          <w:sz w:val="24"/>
          <w:szCs w:val="24"/>
        </w:rPr>
        <w:t xml:space="preserve"> за да я приведем към </w:t>
      </w:r>
      <w:r w:rsidR="0093305A" w:rsidRPr="00734131">
        <w:rPr>
          <w:rFonts w:ascii="Times New Roman" w:eastAsia="Times New Roman" w:hAnsi="Times New Roman" w:cs="Times New Roman"/>
          <w:b/>
          <w:sz w:val="24"/>
          <w:szCs w:val="24"/>
        </w:rPr>
        <w:t>момента на оценката – 31.12.201</w:t>
      </w:r>
      <w:r w:rsidR="0093305A" w:rsidRPr="00734131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3</w:t>
      </w:r>
      <w:r w:rsidRPr="007E5B25">
        <w:rPr>
          <w:rFonts w:ascii="Times New Roman" w:eastAsia="Times New Roman" w:hAnsi="Times New Roman" w:cs="Times New Roman"/>
          <w:b/>
          <w:sz w:val="24"/>
          <w:szCs w:val="24"/>
        </w:rPr>
        <w:t>г.:</w:t>
      </w:r>
    </w:p>
    <w:p w:rsidR="007E5B25" w:rsidRPr="007E5B25" w:rsidRDefault="007E5B25" w:rsidP="007E5B25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7E5B25" w:rsidRPr="007E5B25" w:rsidRDefault="0093305A" w:rsidP="007E5B25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734131">
        <w:rPr>
          <w:rFonts w:ascii="Times New Roman" w:eastAsia="Times New Roman" w:hAnsi="Times New Roman" w:cs="Times New Roman"/>
          <w:b/>
          <w:position w:val="-36"/>
          <w:sz w:val="24"/>
          <w:szCs w:val="24"/>
          <w:lang w:val="en-US"/>
        </w:rPr>
        <w:object w:dxaOrig="3180" w:dyaOrig="740">
          <v:shape id="_x0000_i1037" type="#_x0000_t75" style="width:159pt;height:37pt" o:ole="">
            <v:imagedata r:id="rId32" o:title=""/>
          </v:shape>
          <o:OLEObject Type="Embed" ProgID="Equation.DSMT4" ShapeID="_x0000_i1037" DrawAspect="Content" ObjectID="_1461413332" r:id="rId33"/>
        </w:object>
      </w:r>
    </w:p>
    <w:p w:rsidR="007E5B25" w:rsidRPr="007E5B25" w:rsidRDefault="007E5B25" w:rsidP="007E5B25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7E5B25" w:rsidRPr="007E5B25" w:rsidRDefault="007E5B25" w:rsidP="007E5B25">
      <w:pPr>
        <w:spacing w:after="0" w:line="240" w:lineRule="auto"/>
        <w:jc w:val="both"/>
        <w:rPr>
          <w:rFonts w:ascii="Times New Roman" w:eastAsia="Calibri" w:hAnsi="Times New Roman" w:cs="Times New Roman"/>
          <w:b/>
        </w:rPr>
      </w:pPr>
      <w:r w:rsidRPr="007E5B25">
        <w:rPr>
          <w:rFonts w:ascii="Times New Roman" w:eastAsia="Times New Roman" w:hAnsi="Times New Roman" w:cs="Times New Roman"/>
          <w:b/>
          <w:sz w:val="24"/>
          <w:szCs w:val="24"/>
        </w:rPr>
        <w:t xml:space="preserve">Девето: Определяме оперативната стойност на предприятието, т.е. стойността, </w:t>
      </w:r>
      <w:r w:rsidRPr="007E5B25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 xml:space="preserve">формирана на базата на очакваните бъдещи доходи от оперативната му дейност </w:t>
      </w:r>
      <w:r w:rsidRPr="007E5B25">
        <w:rPr>
          <w:rFonts w:ascii="Times New Roman" w:eastAsia="Times New Roman" w:hAnsi="Times New Roman" w:cs="Times New Roman"/>
          <w:b/>
          <w:sz w:val="24"/>
          <w:szCs w:val="24"/>
        </w:rPr>
        <w:t>–</w:t>
      </w:r>
      <w:r w:rsidRPr="007E5B25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 xml:space="preserve"> </w:t>
      </w:r>
      <w:r w:rsidRPr="007E5B25">
        <w:rPr>
          <w:rFonts w:ascii="Times New Roman" w:eastAsia="Times New Roman" w:hAnsi="Times New Roman" w:cs="Times New Roman"/>
          <w:b/>
          <w:position w:val="-18"/>
          <w:sz w:val="24"/>
          <w:szCs w:val="24"/>
          <w:lang w:val="en-US"/>
        </w:rPr>
        <w:object w:dxaOrig="760" w:dyaOrig="440">
          <v:shape id="_x0000_i1038" type="#_x0000_t75" style="width:38pt;height:20.5pt" o:ole="">
            <v:imagedata r:id="rId34" o:title=""/>
          </v:shape>
          <o:OLEObject Type="Embed" ProgID="Equation.DSMT4" ShapeID="_x0000_i1038" DrawAspect="Content" ObjectID="_1461413333" r:id="rId35"/>
        </w:object>
      </w:r>
      <w:r w:rsidRPr="007E5B25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 xml:space="preserve">. </w:t>
      </w:r>
      <w:r w:rsidRPr="007E5B25">
        <w:rPr>
          <w:rFonts w:ascii="Times New Roman" w:eastAsia="Times New Roman" w:hAnsi="Times New Roman" w:cs="Times New Roman"/>
          <w:b/>
          <w:sz w:val="24"/>
          <w:szCs w:val="24"/>
        </w:rPr>
        <w:t xml:space="preserve">Тя е </w:t>
      </w:r>
      <w:r w:rsidRPr="007E5B25">
        <w:rPr>
          <w:rFonts w:ascii="Times New Roman" w:eastAsia="Calibri" w:hAnsi="Times New Roman" w:cs="Times New Roman"/>
          <w:b/>
        </w:rPr>
        <w:t xml:space="preserve">сбор от дисконтираните свободни парични потоци за прогнозния период </w:t>
      </w:r>
      <w:r w:rsidRPr="007E5B25">
        <w:rPr>
          <w:rFonts w:ascii="Times New Roman" w:eastAsia="Calibri" w:hAnsi="Times New Roman" w:cs="Times New Roman"/>
          <w:b/>
          <w:lang w:val="en-US"/>
        </w:rPr>
        <w:t>(PV</w:t>
      </w:r>
      <w:r w:rsidRPr="007E5B25">
        <w:rPr>
          <w:rFonts w:ascii="Times New Roman" w:eastAsia="Calibri" w:hAnsi="Times New Roman" w:cs="Times New Roman"/>
          <w:b/>
          <w:vertAlign w:val="subscript"/>
          <w:lang w:val="en-US"/>
        </w:rPr>
        <w:t>FCF</w:t>
      </w:r>
      <w:r w:rsidRPr="007E5B25">
        <w:rPr>
          <w:rFonts w:ascii="Times New Roman" w:eastAsia="Calibri" w:hAnsi="Times New Roman" w:cs="Times New Roman"/>
          <w:b/>
          <w:lang w:val="en-US"/>
        </w:rPr>
        <w:t>)</w:t>
      </w:r>
      <w:r w:rsidRPr="007E5B25">
        <w:rPr>
          <w:rFonts w:ascii="Times New Roman" w:eastAsia="Calibri" w:hAnsi="Times New Roman" w:cs="Times New Roman"/>
          <w:b/>
        </w:rPr>
        <w:t xml:space="preserve"> и</w:t>
      </w:r>
      <w:r w:rsidRPr="007E5B25">
        <w:rPr>
          <w:rFonts w:ascii="Times New Roman" w:eastAsia="Calibri" w:hAnsi="Times New Roman" w:cs="Times New Roman"/>
          <w:b/>
          <w:lang w:val="en-US"/>
        </w:rPr>
        <w:t xml:space="preserve"> </w:t>
      </w:r>
      <w:r w:rsidRPr="007E5B25">
        <w:rPr>
          <w:rFonts w:ascii="Times New Roman" w:eastAsia="Calibri" w:hAnsi="Times New Roman" w:cs="Times New Roman"/>
          <w:b/>
        </w:rPr>
        <w:t>дисконтираната продължаваща стойност (PV</w:t>
      </w:r>
      <w:r w:rsidRPr="007E5B25">
        <w:rPr>
          <w:rFonts w:ascii="Times New Roman" w:eastAsia="Calibri" w:hAnsi="Times New Roman" w:cs="Times New Roman"/>
          <w:b/>
          <w:vertAlign w:val="subscript"/>
        </w:rPr>
        <w:t>CV</w:t>
      </w:r>
      <w:r w:rsidRPr="007E5B25">
        <w:rPr>
          <w:rFonts w:ascii="Times New Roman" w:eastAsia="Calibri" w:hAnsi="Times New Roman" w:cs="Times New Roman"/>
          <w:b/>
        </w:rPr>
        <w:t>):</w:t>
      </w:r>
    </w:p>
    <w:p w:rsidR="007E5B25" w:rsidRPr="007E5B25" w:rsidRDefault="007E5B25" w:rsidP="007E5B25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en-US"/>
        </w:rPr>
      </w:pPr>
    </w:p>
    <w:p w:rsidR="007E5B25" w:rsidRPr="007E5B25" w:rsidRDefault="0093305A" w:rsidP="007E5B25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734131">
        <w:rPr>
          <w:rFonts w:ascii="Times New Roman" w:eastAsia="Times New Roman" w:hAnsi="Times New Roman" w:cs="Times New Roman"/>
          <w:b/>
          <w:position w:val="-18"/>
          <w:sz w:val="24"/>
          <w:szCs w:val="24"/>
          <w:lang w:val="en-US"/>
        </w:rPr>
        <w:object w:dxaOrig="2900" w:dyaOrig="480">
          <v:shape id="_x0000_i1039" type="#_x0000_t75" style="width:144.5pt;height:24pt" o:ole="">
            <v:imagedata r:id="rId36" o:title=""/>
          </v:shape>
          <o:OLEObject Type="Embed" ProgID="Equation.DSMT4" ShapeID="_x0000_i1039" DrawAspect="Content" ObjectID="_1461413334" r:id="rId37"/>
        </w:object>
      </w:r>
    </w:p>
    <w:p w:rsidR="007E5B25" w:rsidRPr="007E5B25" w:rsidRDefault="007E5B25" w:rsidP="007E5B25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7E5B25" w:rsidRPr="007E5B25" w:rsidRDefault="007E5B25" w:rsidP="007E5B25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7E5B25">
        <w:rPr>
          <w:rFonts w:ascii="Times New Roman" w:eastAsia="Times New Roman" w:hAnsi="Times New Roman" w:cs="Times New Roman"/>
          <w:b/>
          <w:sz w:val="24"/>
          <w:szCs w:val="24"/>
        </w:rPr>
        <w:t xml:space="preserve">Десето: Извършваме корекция на </w:t>
      </w:r>
      <w:r w:rsidRPr="007E5B25">
        <w:rPr>
          <w:rFonts w:ascii="Times New Roman" w:eastAsia="Calibri" w:hAnsi="Times New Roman" w:cs="Times New Roman"/>
          <w:b/>
          <w:sz w:val="24"/>
          <w:szCs w:val="24"/>
        </w:rPr>
        <w:t>оперативната стойност на предприятието за средногодишно дисконтиране, като я умножаваме по средногодишния коригиращ фактор (MYАF):</w:t>
      </w:r>
    </w:p>
    <w:p w:rsidR="007E5B25" w:rsidRPr="007E5B25" w:rsidRDefault="007E5B25" w:rsidP="007E5B25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</w:p>
    <w:p w:rsidR="007E5B25" w:rsidRPr="007E5B25" w:rsidRDefault="0093305A" w:rsidP="007E5B25">
      <w:pPr>
        <w:spacing w:line="240" w:lineRule="auto"/>
        <w:jc w:val="both"/>
        <w:rPr>
          <w:rFonts w:ascii="Times New Roman" w:eastAsia="Calibri" w:hAnsi="Times New Roman" w:cs="Times New Roman"/>
          <w:b/>
        </w:rPr>
      </w:pPr>
      <w:r w:rsidRPr="00734131">
        <w:rPr>
          <w:rFonts w:ascii="Times New Roman" w:eastAsia="Calibri" w:hAnsi="Times New Roman" w:cs="Times New Roman"/>
          <w:b/>
          <w:position w:val="-18"/>
        </w:rPr>
        <w:object w:dxaOrig="2820" w:dyaOrig="460">
          <v:shape id="_x0000_i1040" type="#_x0000_t75" style="width:140.5pt;height:23pt" o:ole="">
            <v:imagedata r:id="rId38" o:title=""/>
          </v:shape>
          <o:OLEObject Type="Embed" ProgID="Equation.DSMT4" ShapeID="_x0000_i1040" DrawAspect="Content" ObjectID="_1461413335" r:id="rId39"/>
        </w:object>
      </w:r>
    </w:p>
    <w:p w:rsidR="007E5B25" w:rsidRPr="00734131" w:rsidRDefault="007E5B25" w:rsidP="007E5B25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4"/>
          <w:szCs w:val="24"/>
          <w:lang w:val="en-US"/>
        </w:rPr>
      </w:pPr>
      <w:r w:rsidRPr="007E5B25">
        <w:rPr>
          <w:rFonts w:ascii="Times New Roman" w:eastAsia="Calibri" w:hAnsi="Times New Roman" w:cs="Times New Roman"/>
          <w:b/>
          <w:sz w:val="24"/>
          <w:szCs w:val="24"/>
        </w:rPr>
        <w:t>Единадесето: Стойността на предприятието като цяло (V) получаваме, след като добавим и стойността на неговите неоперативни и финансови активи – 6,885 млн. лв.:</w:t>
      </w:r>
    </w:p>
    <w:p w:rsidR="0093305A" w:rsidRDefault="0093305A" w:rsidP="007E5B25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</w:p>
    <w:p w:rsidR="00F824FA" w:rsidRPr="007E5B25" w:rsidRDefault="00F824FA" w:rsidP="007E5B25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</w:p>
    <w:p w:rsidR="007E5B25" w:rsidRDefault="0093305A" w:rsidP="007E5B25">
      <w:pPr>
        <w:spacing w:line="240" w:lineRule="auto"/>
        <w:jc w:val="both"/>
        <w:rPr>
          <w:rFonts w:ascii="Times New Roman" w:eastAsia="Calibri" w:hAnsi="Times New Roman" w:cs="Times New Roman"/>
          <w:b/>
        </w:rPr>
      </w:pPr>
      <w:r w:rsidRPr="00734131">
        <w:rPr>
          <w:rFonts w:ascii="Times New Roman" w:eastAsia="Calibri" w:hAnsi="Times New Roman" w:cs="Times New Roman"/>
          <w:b/>
          <w:position w:val="-6"/>
        </w:rPr>
        <w:object w:dxaOrig="400" w:dyaOrig="260">
          <v:shape id="_x0000_i1041" type="#_x0000_t75" style="width:20pt;height:14.5pt" o:ole="">
            <v:imagedata r:id="rId40" o:title=""/>
          </v:shape>
          <o:OLEObject Type="Embed" ProgID="Equation.DSMT4" ShapeID="_x0000_i1041" DrawAspect="Content" ObjectID="_1461413336" r:id="rId41"/>
        </w:object>
      </w:r>
    </w:p>
    <w:p w:rsidR="00F824FA" w:rsidRPr="007E5B25" w:rsidRDefault="00F824FA" w:rsidP="007E5B25">
      <w:pPr>
        <w:spacing w:line="240" w:lineRule="auto"/>
        <w:jc w:val="both"/>
        <w:rPr>
          <w:rFonts w:ascii="Times New Roman" w:eastAsia="Calibri" w:hAnsi="Times New Roman" w:cs="Times New Roman"/>
          <w:b/>
        </w:rPr>
      </w:pPr>
    </w:p>
    <w:p w:rsidR="007E5B25" w:rsidRPr="007E5B25" w:rsidRDefault="007E5B25" w:rsidP="007E5B25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7E5B25">
        <w:rPr>
          <w:rFonts w:ascii="Times New Roman" w:eastAsia="Calibri" w:hAnsi="Times New Roman" w:cs="Times New Roman"/>
          <w:b/>
          <w:sz w:val="24"/>
          <w:szCs w:val="24"/>
        </w:rPr>
        <w:t>Дванадесето: Определяме стойността на собствения капитал на предприятието (V</w:t>
      </w:r>
      <w:r w:rsidRPr="007E5B25">
        <w:rPr>
          <w:rFonts w:ascii="Times New Roman" w:eastAsia="Calibri" w:hAnsi="Times New Roman" w:cs="Times New Roman"/>
          <w:b/>
          <w:sz w:val="24"/>
          <w:szCs w:val="24"/>
          <w:vertAlign w:val="subscript"/>
        </w:rPr>
        <w:t>E</w:t>
      </w:r>
      <w:r w:rsidRPr="007E5B25">
        <w:rPr>
          <w:rFonts w:ascii="Times New Roman" w:eastAsia="Calibri" w:hAnsi="Times New Roman" w:cs="Times New Roman"/>
          <w:b/>
          <w:sz w:val="24"/>
          <w:szCs w:val="24"/>
        </w:rPr>
        <w:t>) или акционерната стойност, след приспадане на неговите лихвоносни финансови задължения – 9,672 млн.лв.:</w:t>
      </w:r>
    </w:p>
    <w:p w:rsidR="007E5B25" w:rsidRDefault="007E5B25" w:rsidP="007E5B25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</w:p>
    <w:p w:rsidR="00F824FA" w:rsidRPr="007E5B25" w:rsidRDefault="00F824FA" w:rsidP="007E5B25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</w:p>
    <w:p w:rsidR="007E5B25" w:rsidRDefault="0093305A" w:rsidP="007E5B25">
      <w:pPr>
        <w:spacing w:line="240" w:lineRule="auto"/>
        <w:jc w:val="both"/>
        <w:rPr>
          <w:rFonts w:ascii="Times New Roman" w:eastAsia="Calibri" w:hAnsi="Times New Roman" w:cs="Times New Roman"/>
          <w:b/>
        </w:rPr>
      </w:pPr>
      <w:r w:rsidRPr="00734131">
        <w:rPr>
          <w:rFonts w:ascii="Times New Roman" w:eastAsia="Calibri" w:hAnsi="Times New Roman" w:cs="Times New Roman"/>
          <w:b/>
          <w:position w:val="-12"/>
        </w:rPr>
        <w:object w:dxaOrig="499" w:dyaOrig="360">
          <v:shape id="_x0000_i1042" type="#_x0000_t75" style="width:25pt;height:19pt" o:ole="">
            <v:imagedata r:id="rId42" o:title=""/>
          </v:shape>
          <o:OLEObject Type="Embed" ProgID="Equation.DSMT4" ShapeID="_x0000_i1042" DrawAspect="Content" ObjectID="_1461413337" r:id="rId43"/>
        </w:object>
      </w:r>
    </w:p>
    <w:p w:rsidR="00F824FA" w:rsidRPr="007E5B25" w:rsidRDefault="00F824FA" w:rsidP="007E5B25">
      <w:pPr>
        <w:spacing w:line="240" w:lineRule="auto"/>
        <w:jc w:val="both"/>
        <w:rPr>
          <w:rFonts w:ascii="Times New Roman" w:eastAsia="Calibri" w:hAnsi="Times New Roman" w:cs="Times New Roman"/>
          <w:b/>
        </w:rPr>
      </w:pPr>
    </w:p>
    <w:p w:rsidR="007E5B25" w:rsidRDefault="007E5B25" w:rsidP="007E5B25">
      <w:pPr>
        <w:spacing w:line="240" w:lineRule="auto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7E5B25">
        <w:rPr>
          <w:rFonts w:ascii="Times New Roman" w:eastAsia="Calibri" w:hAnsi="Times New Roman" w:cs="Times New Roman"/>
          <w:b/>
          <w:sz w:val="24"/>
          <w:szCs w:val="24"/>
        </w:rPr>
        <w:t xml:space="preserve">Тринадесето: Определяме справедливата цена на акция </w:t>
      </w:r>
      <w:r w:rsidRPr="007E5B25">
        <w:rPr>
          <w:rFonts w:ascii="Times New Roman" w:eastAsia="Calibri" w:hAnsi="Times New Roman" w:cs="Times New Roman"/>
          <w:b/>
          <w:sz w:val="24"/>
          <w:szCs w:val="24"/>
          <w:lang w:val="en-US"/>
        </w:rPr>
        <w:t>(p</w:t>
      </w:r>
      <w:r w:rsidRPr="007E5B25">
        <w:rPr>
          <w:rFonts w:ascii="Times New Roman" w:eastAsia="Calibri" w:hAnsi="Times New Roman" w:cs="Times New Roman"/>
          <w:b/>
          <w:sz w:val="24"/>
          <w:szCs w:val="24"/>
          <w:vertAlign w:val="subscript"/>
          <w:lang w:val="en-US"/>
        </w:rPr>
        <w:t>f</w:t>
      </w:r>
      <w:r w:rsidRPr="007E5B25">
        <w:rPr>
          <w:rFonts w:ascii="Times New Roman" w:eastAsia="Calibri" w:hAnsi="Times New Roman" w:cs="Times New Roman"/>
          <w:b/>
          <w:sz w:val="24"/>
          <w:szCs w:val="24"/>
          <w:lang w:val="en-US"/>
        </w:rPr>
        <w:t>):</w:t>
      </w:r>
    </w:p>
    <w:p w:rsidR="00F824FA" w:rsidRPr="007E5B25" w:rsidRDefault="00F824FA" w:rsidP="007E5B25">
      <w:pPr>
        <w:spacing w:line="240" w:lineRule="auto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</w:p>
    <w:p w:rsidR="007E5B25" w:rsidRPr="007E5B25" w:rsidRDefault="0093305A" w:rsidP="007E5B25">
      <w:pPr>
        <w:spacing w:line="240" w:lineRule="auto"/>
        <w:jc w:val="both"/>
        <w:rPr>
          <w:rFonts w:ascii="Times New Roman" w:eastAsia="Calibri" w:hAnsi="Times New Roman" w:cs="Times New Roman"/>
          <w:b/>
          <w:sz w:val="24"/>
          <w:szCs w:val="24"/>
          <w:lang w:val="en-US"/>
        </w:rPr>
      </w:pPr>
      <w:r w:rsidRPr="00734131">
        <w:rPr>
          <w:rFonts w:ascii="Times New Roman" w:eastAsia="Times New Roman" w:hAnsi="Times New Roman" w:cs="Times New Roman"/>
          <w:b/>
          <w:position w:val="-14"/>
          <w:sz w:val="24"/>
          <w:szCs w:val="24"/>
          <w:lang w:val="en-US"/>
        </w:rPr>
        <w:object w:dxaOrig="540" w:dyaOrig="380">
          <v:shape id="_x0000_i1043" type="#_x0000_t75" style="width:27pt;height:19.5pt" o:ole="">
            <v:imagedata r:id="rId44" o:title=""/>
          </v:shape>
          <o:OLEObject Type="Embed" ProgID="Equation.DSMT4" ShapeID="_x0000_i1043" DrawAspect="Content" ObjectID="_1461413338" r:id="rId45"/>
        </w:object>
      </w:r>
    </w:p>
    <w:p w:rsidR="009241C9" w:rsidRPr="00734131" w:rsidRDefault="009241C9">
      <w:pPr>
        <w:rPr>
          <w:b/>
        </w:rPr>
      </w:pPr>
    </w:p>
    <w:sectPr w:rsidR="009241C9" w:rsidRPr="00734131">
      <w:footerReference w:type="default" r:id="rId46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129B1" w:rsidRDefault="003129B1" w:rsidP="0013692D">
      <w:pPr>
        <w:spacing w:after="0" w:line="240" w:lineRule="auto"/>
      </w:pPr>
      <w:r>
        <w:separator/>
      </w:r>
    </w:p>
  </w:endnote>
  <w:endnote w:type="continuationSeparator" w:id="0">
    <w:p w:rsidR="003129B1" w:rsidRDefault="003129B1" w:rsidP="0013692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46466240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13692D" w:rsidRDefault="0013692D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C7071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13692D" w:rsidRDefault="0013692D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129B1" w:rsidRDefault="003129B1" w:rsidP="0013692D">
      <w:pPr>
        <w:spacing w:after="0" w:line="240" w:lineRule="auto"/>
      </w:pPr>
      <w:r>
        <w:separator/>
      </w:r>
    </w:p>
  </w:footnote>
  <w:footnote w:type="continuationSeparator" w:id="0">
    <w:p w:rsidR="003129B1" w:rsidRDefault="003129B1" w:rsidP="0013692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6B6456"/>
    <w:multiLevelType w:val="hybridMultilevel"/>
    <w:tmpl w:val="E0F83590"/>
    <w:lvl w:ilvl="0" w:tplc="0402000D">
      <w:start w:val="1"/>
      <w:numFmt w:val="bullet"/>
      <w:lvlText w:val=""/>
      <w:lvlJc w:val="left"/>
      <w:pPr>
        <w:ind w:left="1080" w:hanging="360"/>
      </w:pPr>
      <w:rPr>
        <w:rFonts w:ascii="Wingdings" w:hAnsi="Wingdings" w:hint="default"/>
      </w:rPr>
    </w:lvl>
    <w:lvl w:ilvl="1" w:tplc="0402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>
    <w:nsid w:val="50AF024D"/>
    <w:multiLevelType w:val="hybridMultilevel"/>
    <w:tmpl w:val="F000C446"/>
    <w:lvl w:ilvl="0" w:tplc="0402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E5B25"/>
    <w:rsid w:val="000C7071"/>
    <w:rsid w:val="0013692D"/>
    <w:rsid w:val="003129B1"/>
    <w:rsid w:val="00734131"/>
    <w:rsid w:val="007E5B25"/>
    <w:rsid w:val="009241C9"/>
    <w:rsid w:val="0093305A"/>
    <w:rsid w:val="00B25F33"/>
    <w:rsid w:val="00F824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bg-BG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bg-BG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3413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34131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13692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3692D"/>
  </w:style>
  <w:style w:type="paragraph" w:styleId="Footer">
    <w:name w:val="footer"/>
    <w:basedOn w:val="Normal"/>
    <w:link w:val="FooterChar"/>
    <w:uiPriority w:val="99"/>
    <w:unhideWhenUsed/>
    <w:rsid w:val="0013692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3692D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bg-BG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3413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34131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13692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3692D"/>
  </w:style>
  <w:style w:type="paragraph" w:styleId="Footer">
    <w:name w:val="footer"/>
    <w:basedOn w:val="Normal"/>
    <w:link w:val="FooterChar"/>
    <w:uiPriority w:val="99"/>
    <w:unhideWhenUsed/>
    <w:rsid w:val="0013692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3692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theme" Target="theme/theme1.xml"/><Relationship Id="rId8" Type="http://schemas.openxmlformats.org/officeDocument/2006/relationships/image" Target="media/image1.wmf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footer" Target="foot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</TotalTime>
  <Pages>1</Pages>
  <Words>904</Words>
  <Characters>5157</Characters>
  <Application>Microsoft Office Word</Application>
  <DocSecurity>0</DocSecurity>
  <Lines>42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yubomir Todorov</dc:creator>
  <cp:lastModifiedBy>USER</cp:lastModifiedBy>
  <cp:revision>4</cp:revision>
  <cp:lastPrinted>2014-04-11T06:52:00Z</cp:lastPrinted>
  <dcterms:created xsi:type="dcterms:W3CDTF">2014-04-11T06:15:00Z</dcterms:created>
  <dcterms:modified xsi:type="dcterms:W3CDTF">2014-05-12T12:22:00Z</dcterms:modified>
</cp:coreProperties>
</file>